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B6A8D" w:rsidRPr="00BC6D83" w:rsidRDefault="00DB6A8D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C6D83">
        <w:rPr>
          <w:rFonts w:ascii="Times New Roman" w:hAnsi="Times New Roman" w:cs="Times New Roman"/>
          <w:b/>
          <w:sz w:val="24"/>
          <w:szCs w:val="24"/>
          <w:u w:val="single"/>
        </w:rPr>
        <w:t>Problem 3</w:t>
      </w:r>
    </w:p>
    <w:p w:rsidR="00DB6A8D" w:rsidRDefault="00BC6D8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F = 1/60000</w:t>
      </w:r>
    </w:p>
    <w:p w:rsidR="00BC6D83" w:rsidRDefault="00BC6D8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aximum length to be measured = 12 km</w:t>
      </w:r>
    </w:p>
    <w:p w:rsidR="00DB6A8D" w:rsidRDefault="00BC6D8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⸫ Length of scale = </w:t>
      </w:r>
      <w:r w:rsidRPr="00BC6D83">
        <w:rPr>
          <w:rFonts w:ascii="Times New Roman" w:hAnsi="Times New Roman" w:cs="Times New Roman"/>
          <w:position w:val="-24"/>
          <w:sz w:val="24"/>
          <w:szCs w:val="24"/>
        </w:rPr>
        <w:object w:dxaOrig="27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31pt" o:ole="">
            <v:imagedata r:id="rId4" o:title=""/>
          </v:shape>
          <o:OLEObject Type="Embed" ProgID="Equation.DSMT4" ShapeID="_x0000_i1025" DrawAspect="Content" ObjectID="_1626358713" r:id="rId5"/>
        </w:object>
      </w:r>
    </w:p>
    <w:p w:rsidR="00DB6A8D" w:rsidRDefault="00DB6A8D">
      <w:pPr>
        <w:rPr>
          <w:rFonts w:ascii="Times New Roman" w:hAnsi="Times New Roman" w:cs="Times New Roman"/>
          <w:b/>
          <w:sz w:val="24"/>
          <w:szCs w:val="24"/>
        </w:rPr>
      </w:pPr>
    </w:p>
    <w:p w:rsidR="00DB6A8D" w:rsidRDefault="00BC6D8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66BE8514" wp14:editId="360440A9">
                <wp:simplePos x="0" y="0"/>
                <wp:positionH relativeFrom="column">
                  <wp:posOffset>2042236</wp:posOffset>
                </wp:positionH>
                <wp:positionV relativeFrom="paragraph">
                  <wp:posOffset>6096</wp:posOffset>
                </wp:positionV>
                <wp:extent cx="358140" cy="263347"/>
                <wp:effectExtent l="0" t="0" r="0" b="3810"/>
                <wp:wrapNone/>
                <wp:docPr id="179" name="Text Box 1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C6D83" w:rsidRPr="00BC6D83" w:rsidRDefault="00BC6D83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3.2 k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6BE8514" id="_x0000_t202" coordsize="21600,21600" o:spt="202" path="m,l,21600r21600,l21600,xe">
                <v:stroke joinstyle="miter"/>
                <v:path gradientshapeok="t" o:connecttype="rect"/>
              </v:shapetype>
              <v:shape id="Text Box 179" o:spid="_x0000_s1026" type="#_x0000_t202" style="position:absolute;margin-left:160.8pt;margin-top:.5pt;width:28.2pt;height:20.75pt;z-index:25175244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" filled="f" stroked="f" strokeweight=".5pt">
                <v:textbox>
                  <w:txbxContent>
                    <w:p w:rsidR="00BC6D83" w:rsidRPr="00BC6D83" w:rsidRDefault="00BC6D83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3.2 k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04992" behindDoc="0" locked="0" layoutInCell="1" allowOverlap="1">
                <wp:simplePos x="0" y="0"/>
                <wp:positionH relativeFrom="column">
                  <wp:posOffset>1376375</wp:posOffset>
                </wp:positionH>
                <wp:positionV relativeFrom="paragraph">
                  <wp:posOffset>196215</wp:posOffset>
                </wp:positionV>
                <wp:extent cx="1872000" cy="0"/>
                <wp:effectExtent l="38100" t="76200" r="13970" b="95250"/>
                <wp:wrapNone/>
                <wp:docPr id="83" name="Straight Connector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72000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triangl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7447B2F4" id="Straight Connector 83" o:spid="_x0000_s1026" style="position:absolute;z-index:2515927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08.4pt,15.45pt" to="255.8pt,1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" strokecolor="black [3213]">
                <v:stroke startarrow="block" endarrow="block" joinstyle="miter"/>
              </v:lin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4E099C0C" wp14:editId="61B4684D">
                <wp:simplePos x="0" y="0"/>
                <wp:positionH relativeFrom="column">
                  <wp:posOffset>3247060</wp:posOffset>
                </wp:positionH>
                <wp:positionV relativeFrom="paragraph">
                  <wp:posOffset>7620</wp:posOffset>
                </wp:positionV>
                <wp:extent cx="635" cy="1201166"/>
                <wp:effectExtent l="0" t="0" r="37465" b="37465"/>
                <wp:wrapNone/>
                <wp:docPr id="177" name="Straight Connector 1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5" cy="1201166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84F0B0E" id="Straight Connector 177" o:spid="_x0000_s1026" style="position:absolute;z-index:2517483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55.65pt,.6pt" to="255.7pt,9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" strokecolor="black [3213]" strokeweight=".5pt">
                <v:stroke joinstyle="miter"/>
              </v:lin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0F5381CD" wp14:editId="11A75E02">
                <wp:simplePos x="0" y="0"/>
                <wp:positionH relativeFrom="column">
                  <wp:posOffset>1375258</wp:posOffset>
                </wp:positionH>
                <wp:positionV relativeFrom="paragraph">
                  <wp:posOffset>9525</wp:posOffset>
                </wp:positionV>
                <wp:extent cx="0" cy="1228598"/>
                <wp:effectExtent l="0" t="0" r="19050" b="29210"/>
                <wp:wrapNone/>
                <wp:docPr id="178" name="Straight Connector 1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1228598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7A13CB2" id="Straight Connector 178" o:spid="_x0000_s1026" style="position:absolute;flip:x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8.3pt,.75pt" to="108.3pt,9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" strokecolor="black [3213]" strokeweight=".5pt">
                <v:stroke joinstyle="miter"/>
              </v:line>
            </w:pict>
          </mc:Fallback>
        </mc:AlternateContent>
      </w:r>
    </w:p>
    <w:p w:rsidR="00DB6A8D" w:rsidRDefault="009D761D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23424" behindDoc="0" locked="0" layoutInCell="1" allowOverlap="1">
                <wp:simplePos x="0" y="0"/>
                <wp:positionH relativeFrom="column">
                  <wp:posOffset>1499616</wp:posOffset>
                </wp:positionH>
                <wp:positionV relativeFrom="paragraph">
                  <wp:posOffset>190424</wp:posOffset>
                </wp:positionV>
                <wp:extent cx="190195" cy="642620"/>
                <wp:effectExtent l="0" t="0" r="19685" b="24130"/>
                <wp:wrapNone/>
                <wp:docPr id="145" name="Straight Connector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190195" cy="64262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2D27C01" id="Straight Connector 145" o:spid="_x0000_s1026" style="position:absolute;flip:x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8.1pt,15pt" to="133.1pt,6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" strokecolor="black [3213]" strokeweight=".5pt">
                <v:stroke joinstyle="miter"/>
                <o:lock v:ext="edit" shapetype="f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24448" behindDoc="0" locked="0" layoutInCell="1" allowOverlap="1">
                <wp:simplePos x="0" y="0"/>
                <wp:positionH relativeFrom="column">
                  <wp:posOffset>912038</wp:posOffset>
                </wp:positionH>
                <wp:positionV relativeFrom="paragraph">
                  <wp:posOffset>191236</wp:posOffset>
                </wp:positionV>
                <wp:extent cx="776045" cy="642984"/>
                <wp:effectExtent l="19050" t="19050" r="43180" b="43180"/>
                <wp:wrapNone/>
                <wp:docPr id="133" name="Straight Connector 1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776045" cy="642984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oval" w="sm" len="sm"/>
                          <a:tailEnd type="oval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D8297BB" id="Straight Connector 133" o:spid="_x0000_s1026" style="position:absolute;flip:y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1.8pt,15.05pt" to="132.9pt,6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" strokecolor="black [3213]" strokeweight=".5pt">
                <v:stroke startarrow="oval" startarrowwidth="narrow" startarrowlength="short" endarrow="oval" endarrowwidth="narrow" endarrowlength="short" joinstyle="miter"/>
                <o:lock v:ext="edit" aspectratio="t" shapetype="f"/>
              </v:line>
            </w:pict>
          </mc:Fallback>
        </mc:AlternateContent>
      </w:r>
    </w:p>
    <w:p w:rsidR="00DB6A8D" w:rsidRDefault="009D761D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30592" behindDoc="0" locked="0" layoutInCell="1" allowOverlap="1" wp14:anchorId="1C5232C0" wp14:editId="1871AA1F">
                <wp:simplePos x="0" y="0"/>
                <wp:positionH relativeFrom="column">
                  <wp:posOffset>1265225</wp:posOffset>
                </wp:positionH>
                <wp:positionV relativeFrom="paragraph">
                  <wp:posOffset>141605</wp:posOffset>
                </wp:positionV>
                <wp:extent cx="118651" cy="402362"/>
                <wp:effectExtent l="0" t="0" r="34290" b="36195"/>
                <wp:wrapNone/>
                <wp:docPr id="154" name="Straight Connector 15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>
                          <a:off x="0" y="0"/>
                          <a:ext cx="118651" cy="402362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73F89A9" id="Straight Connector 154" o:spid="_x0000_s1026" style="position:absolute;flip:x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9.6pt,11.15pt" to="108.95pt,4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29568" behindDoc="0" locked="0" layoutInCell="1" allowOverlap="1" wp14:anchorId="61A01B9E" wp14:editId="56505E8E">
                <wp:simplePos x="0" y="0"/>
                <wp:positionH relativeFrom="column">
                  <wp:posOffset>1382573</wp:posOffset>
                </wp:positionH>
                <wp:positionV relativeFrom="paragraph">
                  <wp:posOffset>9957</wp:posOffset>
                </wp:positionV>
                <wp:extent cx="158036" cy="534162"/>
                <wp:effectExtent l="0" t="0" r="33020" b="37465"/>
                <wp:wrapNone/>
                <wp:docPr id="153" name="Straight Connector 15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>
                          <a:off x="0" y="0"/>
                          <a:ext cx="158036" cy="534162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9F8A4FA" id="Straight Connector 153" o:spid="_x0000_s1026" style="position:absolute;flip:x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8.85pt,.8pt" to="121.3pt,4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25472" behindDoc="0" locked="0" layoutInCell="1" allowOverlap="1">
                <wp:simplePos x="0" y="0"/>
                <wp:positionH relativeFrom="column">
                  <wp:posOffset>1518285</wp:posOffset>
                </wp:positionH>
                <wp:positionV relativeFrom="paragraph">
                  <wp:posOffset>9525</wp:posOffset>
                </wp:positionV>
                <wp:extent cx="36000" cy="36000"/>
                <wp:effectExtent l="0" t="0" r="21590" b="21590"/>
                <wp:wrapNone/>
                <wp:docPr id="138" name="Oval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2F28846" id="Oval 138" o:spid="_x0000_s1026" style="position:absolute;margin-left:119.55pt;margin-top:.75pt;width:2.85pt;height:2.85pt;flip:y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" fillcolor="black [3213]" strokecolor="black [3213]">
                <v:stroke joinstyle="miter"/>
                <v:path arrowok="t"/>
              </v:oval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26496" behindDoc="0" locked="0" layoutInCell="1" allowOverlap="1">
                <wp:simplePos x="0" y="0"/>
                <wp:positionH relativeFrom="column">
                  <wp:posOffset>1212850</wp:posOffset>
                </wp:positionH>
                <wp:positionV relativeFrom="paragraph">
                  <wp:posOffset>265430</wp:posOffset>
                </wp:positionV>
                <wp:extent cx="36000" cy="36000"/>
                <wp:effectExtent l="0" t="0" r="21590" b="21590"/>
                <wp:wrapNone/>
                <wp:docPr id="139" name="Oval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8A61412" id="Oval 139" o:spid="_x0000_s1026" style="position:absolute;margin-left:95.5pt;margin-top:20.9pt;width:2.85pt;height:2.85pt;flip:y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" fillcolor="black [3213]" strokecolor="black [3213]">
                <v:stroke joinstyle="miter"/>
                <v:path arrowok="t"/>
              </v:oval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27520" behindDoc="0" locked="0" layoutInCell="1" allowOverlap="1">
                <wp:simplePos x="0" y="0"/>
                <wp:positionH relativeFrom="column">
                  <wp:posOffset>1360805</wp:posOffset>
                </wp:positionH>
                <wp:positionV relativeFrom="paragraph">
                  <wp:posOffset>141605</wp:posOffset>
                </wp:positionV>
                <wp:extent cx="36000" cy="36000"/>
                <wp:effectExtent l="0" t="0" r="21590" b="21590"/>
                <wp:wrapNone/>
                <wp:docPr id="141" name="Oval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A479C09" id="Oval 141" o:spid="_x0000_s1026" style="position:absolute;margin-left:107.15pt;margin-top:11.15pt;width:2.85pt;height:2.85pt;flip:y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" fillcolor="black [3213]" strokecolor="black [3213]">
                <v:stroke joinstyle="miter"/>
                <v:path arrowok="t"/>
              </v:oval>
            </w:pict>
          </mc:Fallback>
        </mc:AlternateContent>
      </w:r>
    </w:p>
    <w:p w:rsidR="00DB6A8D" w:rsidRDefault="009D761D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 wp14:anchorId="436A9A87" wp14:editId="6BB6FBDD">
                <wp:simplePos x="0" y="0"/>
                <wp:positionH relativeFrom="column">
                  <wp:posOffset>1038555</wp:posOffset>
                </wp:positionH>
                <wp:positionV relativeFrom="paragraph">
                  <wp:posOffset>265430</wp:posOffset>
                </wp:positionV>
                <wp:extent cx="0" cy="251460"/>
                <wp:effectExtent l="0" t="0" r="19050" b="34290"/>
                <wp:wrapNone/>
                <wp:docPr id="160" name="Straight Connector 1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5146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B11515F" id="Straight Connector 160" o:spid="_x0000_s1026" style="position:absolute;z-index:2517176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81.8pt,20.9pt" to="81.8pt,4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 wp14:anchorId="24E76B89" wp14:editId="5D153704">
                <wp:simplePos x="0" y="0"/>
                <wp:positionH relativeFrom="column">
                  <wp:posOffset>1046074</wp:posOffset>
                </wp:positionH>
                <wp:positionV relativeFrom="paragraph">
                  <wp:posOffset>128778</wp:posOffset>
                </wp:positionV>
                <wp:extent cx="35560" cy="121920"/>
                <wp:effectExtent l="0" t="0" r="21590" b="30480"/>
                <wp:wrapNone/>
                <wp:docPr id="156" name="Straight Connector 1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>
                          <a:off x="0" y="0"/>
                          <a:ext cx="35560" cy="12192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9918A63" id="Straight Connector 156" o:spid="_x0000_s1026" style="position:absolute;flip:x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2.35pt,10.15pt" to="85.15pt,1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21376" behindDoc="0" locked="0" layoutInCell="1" allowOverlap="1" wp14:anchorId="299FD468" wp14:editId="73A46767">
                <wp:simplePos x="0" y="0"/>
                <wp:positionH relativeFrom="column">
                  <wp:posOffset>2682240</wp:posOffset>
                </wp:positionH>
                <wp:positionV relativeFrom="paragraph">
                  <wp:posOffset>259715</wp:posOffset>
                </wp:positionV>
                <wp:extent cx="0" cy="359410"/>
                <wp:effectExtent l="0" t="0" r="19050" b="21590"/>
                <wp:wrapNone/>
                <wp:docPr id="129" name="Straight Connector 1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8242B21" id="Straight Connector 129" o:spid="_x0000_s1026" style="position:absolute;flip:y;z-index:2516705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11.2pt,20.45pt" to="211.2pt,4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19328" behindDoc="0" locked="0" layoutInCell="1" allowOverlap="1" wp14:anchorId="3CE3C340" wp14:editId="08C64E76">
                <wp:simplePos x="0" y="0"/>
                <wp:positionH relativeFrom="column">
                  <wp:posOffset>3847465</wp:posOffset>
                </wp:positionH>
                <wp:positionV relativeFrom="paragraph">
                  <wp:posOffset>260350</wp:posOffset>
                </wp:positionV>
                <wp:extent cx="0" cy="359410"/>
                <wp:effectExtent l="0" t="0" r="19050" b="21590"/>
                <wp:wrapNone/>
                <wp:docPr id="127" name="Straight Connector 1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85E5D2C" id="Straight Connector 127" o:spid="_x0000_s1026" style="position:absolute;flip:y;z-index:25166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02.95pt,20.5pt" to="302.95pt,4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17280" behindDoc="0" locked="0" layoutInCell="1" allowOverlap="1" wp14:anchorId="3F8AE019" wp14:editId="4DC3E4EA">
                <wp:simplePos x="0" y="0"/>
                <wp:positionH relativeFrom="column">
                  <wp:posOffset>5050790</wp:posOffset>
                </wp:positionH>
                <wp:positionV relativeFrom="paragraph">
                  <wp:posOffset>255905</wp:posOffset>
                </wp:positionV>
                <wp:extent cx="0" cy="359410"/>
                <wp:effectExtent l="0" t="0" r="19050" b="21590"/>
                <wp:wrapNone/>
                <wp:docPr id="125" name="Straight Connector 1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B743BEF" id="Straight Connector 125" o:spid="_x0000_s1026" style="position:absolute;flip:y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97.7pt,20.15pt" to="397.7pt,4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15232" behindDoc="0" locked="0" layoutInCell="1" allowOverlap="1" wp14:anchorId="025C5D8B" wp14:editId="2C7D517F">
                <wp:simplePos x="0" y="0"/>
                <wp:positionH relativeFrom="column">
                  <wp:posOffset>6268720</wp:posOffset>
                </wp:positionH>
                <wp:positionV relativeFrom="paragraph">
                  <wp:posOffset>254000</wp:posOffset>
                </wp:positionV>
                <wp:extent cx="0" cy="359410"/>
                <wp:effectExtent l="0" t="0" r="19050" b="21590"/>
                <wp:wrapNone/>
                <wp:docPr id="123" name="Straight Connector 1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B71F337" id="Straight Connector 123" o:spid="_x0000_s1026" style="position:absolute;flip:y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93.6pt,20pt" to="493.6pt,4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07040" behindDoc="0" locked="0" layoutInCell="1" allowOverlap="1" wp14:anchorId="6CF6B3FB" wp14:editId="4F63A1D6">
                <wp:simplePos x="0" y="0"/>
                <wp:positionH relativeFrom="column">
                  <wp:posOffset>7472045</wp:posOffset>
                </wp:positionH>
                <wp:positionV relativeFrom="paragraph">
                  <wp:posOffset>249885</wp:posOffset>
                </wp:positionV>
                <wp:extent cx="0" cy="359410"/>
                <wp:effectExtent l="0" t="0" r="19050" b="21590"/>
                <wp:wrapNone/>
                <wp:docPr id="86" name="Straight Connector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27F9DD8" id="Straight Connector 86" o:spid="_x0000_s1026" style="position:absolute;flip:y;z-index:2515978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588.35pt,19.7pt" to="588.35pt,4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22400" behindDoc="0" locked="0" layoutInCell="1" allowOverlap="1" wp14:anchorId="29DB9A47" wp14:editId="68BA582D">
                <wp:simplePos x="0" y="0"/>
                <wp:positionH relativeFrom="column">
                  <wp:posOffset>1497965</wp:posOffset>
                </wp:positionH>
                <wp:positionV relativeFrom="paragraph">
                  <wp:posOffset>261290</wp:posOffset>
                </wp:positionV>
                <wp:extent cx="0" cy="359410"/>
                <wp:effectExtent l="0" t="0" r="19050" b="21590"/>
                <wp:wrapNone/>
                <wp:docPr id="130" name="Straight Connector 1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275DA8D" id="Straight Connector 130" o:spid="_x0000_s1026" style="position:absolute;z-index:251672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17.95pt,20.55pt" to="117.95pt,4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 wp14:anchorId="4D4928E4" wp14:editId="0AB29822">
                <wp:simplePos x="0" y="0"/>
                <wp:positionH relativeFrom="column">
                  <wp:posOffset>1157935</wp:posOffset>
                </wp:positionH>
                <wp:positionV relativeFrom="paragraph">
                  <wp:posOffset>262255</wp:posOffset>
                </wp:positionV>
                <wp:extent cx="0" cy="251460"/>
                <wp:effectExtent l="0" t="0" r="19050" b="34290"/>
                <wp:wrapNone/>
                <wp:docPr id="159" name="Straight Connector 1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5146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83B3736" id="Straight Connector 159" o:spid="_x0000_s1026" style="position:absolute;z-index:2517155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1.2pt,20.65pt" to="91.2pt,4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 wp14:anchorId="48DDE907" wp14:editId="04418B03">
                <wp:simplePos x="0" y="0"/>
                <wp:positionH relativeFrom="column">
                  <wp:posOffset>1262685</wp:posOffset>
                </wp:positionH>
                <wp:positionV relativeFrom="paragraph">
                  <wp:posOffset>264160</wp:posOffset>
                </wp:positionV>
                <wp:extent cx="0" cy="251460"/>
                <wp:effectExtent l="0" t="0" r="19050" b="34290"/>
                <wp:wrapNone/>
                <wp:docPr id="158" name="Straight Connector 1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5146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8ECBA3C" id="Straight Connector 158" o:spid="_x0000_s1026" style="position:absolute;z-index:2517135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9.4pt,20.8pt" to="99.4pt,4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33664" behindDoc="0" locked="0" layoutInCell="1" allowOverlap="1" wp14:anchorId="74DBCFAE" wp14:editId="2FBB4D75">
                <wp:simplePos x="0" y="0"/>
                <wp:positionH relativeFrom="column">
                  <wp:posOffset>1380922</wp:posOffset>
                </wp:positionH>
                <wp:positionV relativeFrom="paragraph">
                  <wp:posOffset>265252</wp:posOffset>
                </wp:positionV>
                <wp:extent cx="0" cy="251460"/>
                <wp:effectExtent l="0" t="0" r="19050" b="34290"/>
                <wp:wrapNone/>
                <wp:docPr id="157" name="Straight Connector 1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5146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F1F6612" id="Straight Connector 157" o:spid="_x0000_s1026" style="position:absolute;z-index:2517114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08.75pt,20.9pt" to="108.75pt,4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31616" behindDoc="0" locked="0" layoutInCell="1" allowOverlap="1" wp14:anchorId="38134831" wp14:editId="56C551EC">
                <wp:simplePos x="0" y="0"/>
                <wp:positionH relativeFrom="column">
                  <wp:posOffset>1155802</wp:posOffset>
                </wp:positionH>
                <wp:positionV relativeFrom="paragraph">
                  <wp:posOffset>5209</wp:posOffset>
                </wp:positionV>
                <wp:extent cx="73118" cy="247953"/>
                <wp:effectExtent l="0" t="0" r="22225" b="19050"/>
                <wp:wrapNone/>
                <wp:docPr id="155" name="Straight Connector 15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>
                          <a:off x="0" y="0"/>
                          <a:ext cx="73118" cy="247953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FF7D59D" id="Straight Connector 155" o:spid="_x0000_s1026" style="position:absolute;flip:x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1pt,.4pt" to="96.75pt,1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28544" behindDoc="0" locked="0" layoutInCell="1" allowOverlap="1">
                <wp:simplePos x="0" y="0"/>
                <wp:positionH relativeFrom="column">
                  <wp:posOffset>1058545</wp:posOffset>
                </wp:positionH>
                <wp:positionV relativeFrom="paragraph">
                  <wp:posOffset>106680</wp:posOffset>
                </wp:positionV>
                <wp:extent cx="36000" cy="36000"/>
                <wp:effectExtent l="0" t="0" r="21590" b="21590"/>
                <wp:wrapNone/>
                <wp:docPr id="140" name="Oval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0765497" id="Oval 140" o:spid="_x0000_s1026" style="position:absolute;margin-left:83.35pt;margin-top:8.4pt;width:2.85pt;height:2.85pt;flip:y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" fillcolor="black [3213]" strokecolor="black [3213]">
                <v:stroke joinstyle="miter"/>
                <v:path arrowok="t"/>
              </v:oval>
            </w:pict>
          </mc:Fallback>
        </mc:AlternateContent>
      </w:r>
      <w:r w:rsidR="001F605F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03968" behindDoc="0" locked="0" layoutInCell="1" allowOverlap="1">
                <wp:simplePos x="0" y="0"/>
                <wp:positionH relativeFrom="column">
                  <wp:posOffset>900430</wp:posOffset>
                </wp:positionH>
                <wp:positionV relativeFrom="paragraph">
                  <wp:posOffset>258750</wp:posOffset>
                </wp:positionV>
                <wp:extent cx="7199630" cy="359410"/>
                <wp:effectExtent l="0" t="0" r="20320" b="21590"/>
                <wp:wrapNone/>
                <wp:docPr id="82" name="Rectangle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99630" cy="35941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3FE8B1C" id="Rectangle 82" o:spid="_x0000_s1026" style="position:absolute;margin-left:70.9pt;margin-top:20.35pt;width:566.9pt;height:28.3pt;z-index:251591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" filled="f" strokecolor="black [3213]" strokeweight="1.5pt"/>
            </w:pict>
          </mc:Fallback>
        </mc:AlternateContent>
      </w:r>
      <w:r w:rsidR="001F605F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20352" behindDoc="0" locked="0" layoutInCell="1" allowOverlap="1" wp14:anchorId="0334644C" wp14:editId="0BF8682B">
                <wp:simplePos x="0" y="0"/>
                <wp:positionH relativeFrom="column">
                  <wp:posOffset>2088801</wp:posOffset>
                </wp:positionH>
                <wp:positionV relativeFrom="paragraph">
                  <wp:posOffset>261990</wp:posOffset>
                </wp:positionV>
                <wp:extent cx="0" cy="359410"/>
                <wp:effectExtent l="0" t="0" r="19050" b="21590"/>
                <wp:wrapNone/>
                <wp:docPr id="128" name="Straight Connector 1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B411432" id="Straight Connector 128" o:spid="_x0000_s1026" style="position:absolute;z-index:2516695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64.45pt,20.65pt" to="164.45pt,4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" strokecolor="black [3213]" strokeweight="1pt">
                <v:stroke joinstyle="miter"/>
              </v:line>
            </w:pict>
          </mc:Fallback>
        </mc:AlternateContent>
      </w:r>
      <w:r w:rsidR="001F605F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18304" behindDoc="0" locked="0" layoutInCell="1" allowOverlap="1" wp14:anchorId="641CC95D" wp14:editId="3F65D239">
                <wp:simplePos x="0" y="0"/>
                <wp:positionH relativeFrom="column">
                  <wp:posOffset>3253740</wp:posOffset>
                </wp:positionH>
                <wp:positionV relativeFrom="paragraph">
                  <wp:posOffset>261620</wp:posOffset>
                </wp:positionV>
                <wp:extent cx="0" cy="359410"/>
                <wp:effectExtent l="0" t="0" r="19050" b="21590"/>
                <wp:wrapNone/>
                <wp:docPr id="126" name="Straight Connector 1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CAB6BA0" id="Straight Connector 126" o:spid="_x0000_s1026" style="position:absolute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56.2pt,20.6pt" to="256.2pt,4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" strokecolor="black [3213]" strokeweight="1pt">
                <v:stroke joinstyle="miter"/>
              </v:line>
            </w:pict>
          </mc:Fallback>
        </mc:AlternateContent>
      </w:r>
      <w:r w:rsidR="001F605F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16256" behindDoc="0" locked="0" layoutInCell="1" allowOverlap="1" wp14:anchorId="1DB0CFD6" wp14:editId="2321FE37">
                <wp:simplePos x="0" y="0"/>
                <wp:positionH relativeFrom="column">
                  <wp:posOffset>4450024</wp:posOffset>
                </wp:positionH>
                <wp:positionV relativeFrom="paragraph">
                  <wp:posOffset>260985</wp:posOffset>
                </wp:positionV>
                <wp:extent cx="0" cy="359410"/>
                <wp:effectExtent l="0" t="0" r="19050" b="21590"/>
                <wp:wrapNone/>
                <wp:docPr id="124" name="Straight Connector 1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A627939" id="Straight Connector 124" o:spid="_x0000_s1026" style="position:absolute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50.4pt,20.55pt" to="350.4pt,4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" strokecolor="black [3213]" strokeweight="1pt">
                <v:stroke joinstyle="miter"/>
              </v:line>
            </w:pict>
          </mc:Fallback>
        </mc:AlternateContent>
      </w:r>
      <w:r w:rsidR="001F605F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14208" behindDoc="0" locked="0" layoutInCell="1" allowOverlap="1" wp14:anchorId="420CF9A4" wp14:editId="06D1DD2D">
                <wp:simplePos x="0" y="0"/>
                <wp:positionH relativeFrom="column">
                  <wp:posOffset>5674995</wp:posOffset>
                </wp:positionH>
                <wp:positionV relativeFrom="paragraph">
                  <wp:posOffset>255549</wp:posOffset>
                </wp:positionV>
                <wp:extent cx="0" cy="359410"/>
                <wp:effectExtent l="0" t="0" r="19050" b="21590"/>
                <wp:wrapNone/>
                <wp:docPr id="122" name="Straight Connector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0B585CA" id="Straight Connector 122" o:spid="_x0000_s1026" style="position:absolute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46.85pt,20.1pt" to="446.85pt,4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" strokecolor="black [3213]" strokeweight="1pt">
                <v:stroke joinstyle="miter"/>
              </v:line>
            </w:pict>
          </mc:Fallback>
        </mc:AlternateContent>
      </w:r>
      <w:r w:rsidR="001F605F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06016" behindDoc="0" locked="0" layoutInCell="1" allowOverlap="1" wp14:anchorId="3A1BBB9B" wp14:editId="54F90DDD">
                <wp:simplePos x="0" y="0"/>
                <wp:positionH relativeFrom="column">
                  <wp:posOffset>6870979</wp:posOffset>
                </wp:positionH>
                <wp:positionV relativeFrom="paragraph">
                  <wp:posOffset>254635</wp:posOffset>
                </wp:positionV>
                <wp:extent cx="0" cy="359410"/>
                <wp:effectExtent l="0" t="0" r="19050" b="21590"/>
                <wp:wrapNone/>
                <wp:docPr id="85" name="Straight Connector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63E0033" id="Straight Connector 85" o:spid="_x0000_s1026" style="position:absolute;z-index:2515957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541pt,20.05pt" to="541pt,4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" strokecolor="black [3213]" strokeweight="1pt">
                <v:stroke joinstyle="miter"/>
              </v:line>
            </w:pict>
          </mc:Fallback>
        </mc:AlternateContent>
      </w:r>
    </w:p>
    <w:p w:rsidR="00DB6A8D" w:rsidRDefault="00DB6A8D">
      <w:pPr>
        <w:rPr>
          <w:rFonts w:ascii="Times New Roman" w:hAnsi="Times New Roman" w:cs="Times New Roman"/>
          <w:b/>
          <w:sz w:val="24"/>
          <w:szCs w:val="24"/>
        </w:rPr>
      </w:pPr>
    </w:p>
    <w:p w:rsidR="00DB6A8D" w:rsidRDefault="0051350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613184" behindDoc="0" locked="0" layoutInCell="1" allowOverlap="1">
                <wp:simplePos x="0" y="0"/>
                <wp:positionH relativeFrom="column">
                  <wp:posOffset>906449</wp:posOffset>
                </wp:positionH>
                <wp:positionV relativeFrom="paragraph">
                  <wp:posOffset>23247</wp:posOffset>
                </wp:positionV>
                <wp:extent cx="4151630" cy="1574165"/>
                <wp:effectExtent l="19050" t="0" r="39370" b="45085"/>
                <wp:wrapNone/>
                <wp:docPr id="131" name="Group 1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51630" cy="1574165"/>
                          <a:chOff x="0" y="0"/>
                          <a:chExt cx="4152085" cy="1574521"/>
                        </a:xfrm>
                      </wpg:grpSpPr>
                      <wps:wsp>
                        <wps:cNvPr id="88" name="Straight Connector 88"/>
                        <wps:cNvCnPr/>
                        <wps:spPr>
                          <a:xfrm>
                            <a:off x="0" y="21946"/>
                            <a:ext cx="3990975" cy="155257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oval" w="sm" len="sm"/>
                            <a:tailEnd type="oval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1" name="Oval 91"/>
                        <wps:cNvSpPr>
                          <a:spLocks noChangeAspect="1"/>
                        </wps:cNvSpPr>
                        <wps:spPr>
                          <a:xfrm>
                            <a:off x="3628339" y="1419149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2" name="Oval 92"/>
                        <wps:cNvSpPr>
                          <a:spLocks noChangeAspect="1"/>
                        </wps:cNvSpPr>
                        <wps:spPr>
                          <a:xfrm>
                            <a:off x="3284525" y="1287475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5" name="Oval 95"/>
                        <wps:cNvSpPr>
                          <a:spLocks noChangeAspect="1"/>
                        </wps:cNvSpPr>
                        <wps:spPr>
                          <a:xfrm>
                            <a:off x="2626157" y="1024128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7" name="Oval 97"/>
                        <wps:cNvSpPr>
                          <a:spLocks noChangeAspect="1"/>
                        </wps:cNvSpPr>
                        <wps:spPr>
                          <a:xfrm>
                            <a:off x="1953158" y="760781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9" name="Oval 99"/>
                        <wps:cNvSpPr>
                          <a:spLocks noChangeAspect="1"/>
                        </wps:cNvSpPr>
                        <wps:spPr>
                          <a:xfrm>
                            <a:off x="1287475" y="512064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1" name="Oval 101"/>
                        <wps:cNvSpPr>
                          <a:spLocks noChangeAspect="1"/>
                        </wps:cNvSpPr>
                        <wps:spPr>
                          <a:xfrm>
                            <a:off x="636422" y="256032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2" name="Oval 102"/>
                        <wps:cNvSpPr>
                          <a:spLocks noChangeAspect="1"/>
                        </wps:cNvSpPr>
                        <wps:spPr>
                          <a:xfrm>
                            <a:off x="307238" y="124359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0" name="Oval 100"/>
                        <wps:cNvSpPr>
                          <a:spLocks noChangeAspect="1"/>
                        </wps:cNvSpPr>
                        <wps:spPr>
                          <a:xfrm>
                            <a:off x="950976" y="380391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8" name="Oval 98"/>
                        <wps:cNvSpPr>
                          <a:spLocks noChangeAspect="1"/>
                        </wps:cNvSpPr>
                        <wps:spPr>
                          <a:xfrm>
                            <a:off x="1631290" y="643738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6" name="Oval 96"/>
                        <wps:cNvSpPr>
                          <a:spLocks noChangeAspect="1"/>
                        </wps:cNvSpPr>
                        <wps:spPr>
                          <a:xfrm>
                            <a:off x="2282342" y="892455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3" name="Oval 93"/>
                        <wps:cNvSpPr>
                          <a:spLocks noChangeAspect="1"/>
                        </wps:cNvSpPr>
                        <wps:spPr>
                          <a:xfrm>
                            <a:off x="2955341" y="1155802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5" name="Straight Connector 115"/>
                        <wps:cNvCnPr>
                          <a:cxnSpLocks noChangeAspect="1"/>
                        </wps:cNvCnPr>
                        <wps:spPr>
                          <a:xfrm flipV="1">
                            <a:off x="2296973" y="0"/>
                            <a:ext cx="1855112" cy="90877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6" name="Straight Connector 116"/>
                        <wps:cNvCnPr>
                          <a:cxnSpLocks noChangeAspect="1"/>
                        </wps:cNvCnPr>
                        <wps:spPr>
                          <a:xfrm flipV="1">
                            <a:off x="1967789" y="0"/>
                            <a:ext cx="1596113" cy="781937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7" name="Straight Connector 117"/>
                        <wps:cNvCnPr>
                          <a:cxnSpLocks/>
                        </wps:cNvCnPr>
                        <wps:spPr>
                          <a:xfrm flipV="1">
                            <a:off x="1668776" y="0"/>
                            <a:ext cx="1281460" cy="66406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8" name="Straight Connector 118"/>
                        <wps:cNvCnPr>
                          <a:cxnSpLocks noChangeAspect="1"/>
                        </wps:cNvCnPr>
                        <wps:spPr>
                          <a:xfrm flipV="1">
                            <a:off x="1302106" y="0"/>
                            <a:ext cx="1071077" cy="524517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9" name="Straight Connector 119"/>
                        <wps:cNvCnPr>
                          <a:cxnSpLocks noChangeAspect="1"/>
                        </wps:cNvCnPr>
                        <wps:spPr>
                          <a:xfrm flipV="1">
                            <a:off x="972922" y="0"/>
                            <a:ext cx="811897" cy="397762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0" name="Straight Connector 120"/>
                        <wps:cNvCnPr>
                          <a:cxnSpLocks noChangeAspect="1"/>
                        </wps:cNvCnPr>
                        <wps:spPr>
                          <a:xfrm flipV="1">
                            <a:off x="658368" y="0"/>
                            <a:ext cx="543528" cy="26623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1" name="Straight Connector 121"/>
                        <wps:cNvCnPr>
                          <a:cxnSpLocks noChangeAspect="1"/>
                        </wps:cNvCnPr>
                        <wps:spPr>
                          <a:xfrm flipV="1">
                            <a:off x="314554" y="0"/>
                            <a:ext cx="284286" cy="139317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5105046" id="Group 131" o:spid="_x0000_s1026" style="position:absolute;margin-left:71.35pt;margin-top:1.85pt;width:326.9pt;height:123.95pt;z-index:251659264" coordsize="41520,157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">
                <v:line id="Straight Connector 88" o:spid="_x0000_s1027" style="position:absolute;visibility:visible;mso-wrap-style:square" from="0,219" to="39909,157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" strokecolor="black [3213]" strokeweight=".5pt">
                  <v:stroke startarrow="oval" startarrowwidth="narrow" startarrowlength="short" endarrow="oval" endarrowwidth="narrow" endarrowlength="short" joinstyle="miter"/>
                </v:line>
                <v:oval id="Oval 91" o:spid="_x0000_s1028" style="position:absolute;left:36283;top:14191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" fillcolor="black [3213]" strokecolor="black [3213]">
                  <v:stroke joinstyle="miter"/>
                  <v:path arrowok="t"/>
                  <o:lock v:ext="edit" aspectratio="t"/>
                </v:oval>
                <v:oval id="Oval 92" o:spid="_x0000_s1029" style="position:absolute;left:32845;top:12874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" fillcolor="black [3213]" strokecolor="black [3213]">
                  <v:stroke joinstyle="miter"/>
                  <v:path arrowok="t"/>
                  <o:lock v:ext="edit" aspectratio="t"/>
                </v:oval>
                <v:oval id="Oval 95" o:spid="_x0000_s1030" style="position:absolute;left:26261;top:10241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" fillcolor="black [3213]" strokecolor="black [3213]">
                  <v:stroke joinstyle="miter"/>
                  <v:path arrowok="t"/>
                  <o:lock v:ext="edit" aspectratio="t"/>
                </v:oval>
                <v:oval id="Oval 97" o:spid="_x0000_s1031" style="position:absolute;left:19531;top:7607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" fillcolor="black [3213]" strokecolor="black [3213]">
                  <v:stroke joinstyle="miter"/>
                  <v:path arrowok="t"/>
                  <o:lock v:ext="edit" aspectratio="t"/>
                </v:oval>
                <v:oval id="Oval 99" o:spid="_x0000_s1032" style="position:absolute;left:12874;top:5120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" fillcolor="black [3213]" strokecolor="black [3213]">
                  <v:stroke joinstyle="miter"/>
                  <v:path arrowok="t"/>
                  <o:lock v:ext="edit" aspectratio="t"/>
                </v:oval>
                <v:oval id="Oval 101" o:spid="_x0000_s1033" style="position:absolute;left:6364;top:2560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" fillcolor="black [3213]" strokecolor="black [3213]">
                  <v:stroke joinstyle="miter"/>
                  <v:path arrowok="t"/>
                  <o:lock v:ext="edit" aspectratio="t"/>
                </v:oval>
                <v:oval id="Oval 102" o:spid="_x0000_s1034" style="position:absolute;left:3072;top:1243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" fillcolor="black [3213]" strokecolor="black [3213]">
                  <v:stroke joinstyle="miter"/>
                  <v:path arrowok="t"/>
                  <o:lock v:ext="edit" aspectratio="t"/>
                </v:oval>
                <v:oval id="Oval 100" o:spid="_x0000_s1035" style="position:absolute;left:9509;top:3803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" fillcolor="black [3213]" strokecolor="black [3213]">
                  <v:stroke joinstyle="miter"/>
                  <v:path arrowok="t"/>
                  <o:lock v:ext="edit" aspectratio="t"/>
                </v:oval>
                <v:oval id="Oval 98" o:spid="_x0000_s1036" style="position:absolute;left:16312;top:6437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" fillcolor="black [3213]" strokecolor="black [3213]">
                  <v:stroke joinstyle="miter"/>
                  <v:path arrowok="t"/>
                  <o:lock v:ext="edit" aspectratio="t"/>
                </v:oval>
                <v:oval id="Oval 96" o:spid="_x0000_s1037" style="position:absolute;left:22823;top:8924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" fillcolor="black [3213]" strokecolor="black [3213]">
                  <v:stroke joinstyle="miter"/>
                  <v:path arrowok="t"/>
                  <o:lock v:ext="edit" aspectratio="t"/>
                </v:oval>
                <v:oval id="Oval 93" o:spid="_x0000_s1038" style="position:absolute;left:29553;top:11558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" fillcolor="black [3213]" strokecolor="black [3213]">
                  <v:stroke joinstyle="miter"/>
                  <v:path arrowok="t"/>
                  <o:lock v:ext="edit" aspectratio="t"/>
                </v:oval>
                <v:line id="Straight Connector 115" o:spid="_x0000_s1039" style="position:absolute;flip:y;visibility:visible;mso-wrap-style:square" from="22969,0" to="41520,9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" strokecolor="black [3213]" strokeweight=".5pt">
                  <v:stroke joinstyle="miter"/>
                  <o:lock v:ext="edit" aspectratio="t" shapetype="f"/>
                </v:line>
                <v:line id="Straight Connector 116" o:spid="_x0000_s1040" style="position:absolute;flip:y;visibility:visible;mso-wrap-style:square" from="19677,0" to="35639,78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" strokecolor="black [3213]" strokeweight=".5pt">
                  <v:stroke joinstyle="miter"/>
                  <o:lock v:ext="edit" aspectratio="t" shapetype="f"/>
                </v:line>
                <v:line id="Straight Connector 117" o:spid="_x0000_s1041" style="position:absolute;flip:y;visibility:visible;mso-wrap-style:square" from="16687,0" to="29502,6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" strokecolor="black [3213]" strokeweight=".5pt">
                  <v:stroke joinstyle="miter"/>
                  <o:lock v:ext="edit" shapetype="f"/>
                </v:line>
                <v:line id="Straight Connector 118" o:spid="_x0000_s1042" style="position:absolute;flip:y;visibility:visible;mso-wrap-style:square" from="13021,0" to="23731,5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" strokecolor="black [3213]" strokeweight=".5pt">
                  <v:stroke joinstyle="miter"/>
                  <o:lock v:ext="edit" aspectratio="t" shapetype="f"/>
                </v:line>
                <v:line id="Straight Connector 119" o:spid="_x0000_s1043" style="position:absolute;flip:y;visibility:visible;mso-wrap-style:square" from="9729,0" to="17848,39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" strokecolor="black [3213]" strokeweight=".5pt">
                  <v:stroke joinstyle="miter"/>
                  <o:lock v:ext="edit" aspectratio="t" shapetype="f"/>
                </v:line>
                <v:line id="Straight Connector 120" o:spid="_x0000_s1044" style="position:absolute;flip:y;visibility:visible;mso-wrap-style:square" from="6583,0" to="12018,26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121" o:spid="_x0000_s1045" style="position:absolute;flip:y;visibility:visible;mso-wrap-style:square" from="3145,0" to="5988,13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" strokecolor="black [3213]" strokeweight=".5pt">
                  <v:stroke joinstyle="miter"/>
                  <o:lock v:ext="edit" aspectratio="t" shapetype="f"/>
                </v:line>
              </v:group>
            </w:pict>
          </mc:Fallback>
        </mc:AlternateContent>
      </w:r>
      <w:r w:rsidR="00BC6D83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2265486A" wp14:editId="2297DE5B">
                <wp:simplePos x="0" y="0"/>
                <wp:positionH relativeFrom="column">
                  <wp:posOffset>692810</wp:posOffset>
                </wp:positionH>
                <wp:positionV relativeFrom="paragraph">
                  <wp:posOffset>25425</wp:posOffset>
                </wp:positionV>
                <wp:extent cx="358140" cy="266700"/>
                <wp:effectExtent l="0" t="0" r="0" b="0"/>
                <wp:wrapNone/>
                <wp:docPr id="175" name="Text Box 1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C6D83" w:rsidRPr="00BC6D83" w:rsidRDefault="00BC6D83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265486A" id="Text Box 175" o:spid="_x0000_s1027" type="#_x0000_t202" style="position:absolute;margin-left:54.55pt;margin-top:2pt;width:28.2pt;height:21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" filled="f" stroked="f" strokeweight=".5pt">
                <v:textbox>
                  <w:txbxContent>
                    <w:p w:rsidR="00BC6D83" w:rsidRPr="00BC6D83" w:rsidRDefault="00BC6D83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</w:t>
                      </w: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BC6D83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4DB14C78" wp14:editId="25CF81C5">
                <wp:simplePos x="0" y="0"/>
                <wp:positionH relativeFrom="column">
                  <wp:posOffset>7998460</wp:posOffset>
                </wp:positionH>
                <wp:positionV relativeFrom="paragraph">
                  <wp:posOffset>16510</wp:posOffset>
                </wp:positionV>
                <wp:extent cx="358140" cy="266700"/>
                <wp:effectExtent l="0" t="0" r="0" b="0"/>
                <wp:wrapNone/>
                <wp:docPr id="172" name="Text Box 1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C6D83" w:rsidRPr="00BC6D83" w:rsidRDefault="00BC6D83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DB14C78" id="Text Box 172" o:spid="_x0000_s1028" type="#_x0000_t202" style="position:absolute;margin-left:629.8pt;margin-top:1.3pt;width:28.2pt;height:21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" filled="f" stroked="f" strokeweight=".5pt">
                <v:textbox>
                  <w:txbxContent>
                    <w:p w:rsidR="00BC6D83" w:rsidRPr="00BC6D83" w:rsidRDefault="00BC6D83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1</w:t>
                      </w:r>
                    </w:p>
                  </w:txbxContent>
                </v:textbox>
              </v:shape>
            </w:pict>
          </mc:Fallback>
        </mc:AlternateContent>
      </w:r>
      <w:r w:rsidR="00BC6D83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7687AFE5" wp14:editId="4E73CC1E">
                <wp:simplePos x="0" y="0"/>
                <wp:positionH relativeFrom="column">
                  <wp:posOffset>7377608</wp:posOffset>
                </wp:positionH>
                <wp:positionV relativeFrom="paragraph">
                  <wp:posOffset>16510</wp:posOffset>
                </wp:positionV>
                <wp:extent cx="358140" cy="266700"/>
                <wp:effectExtent l="0" t="0" r="0" b="0"/>
                <wp:wrapNone/>
                <wp:docPr id="171" name="Text Box 1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C6D83" w:rsidRPr="00BC6D83" w:rsidRDefault="00BC6D83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687AFE5" id="Text Box 171" o:spid="_x0000_s1029" type="#_x0000_t202" style="position:absolute;margin-left:580.9pt;margin-top:1.3pt;width:28.2pt;height:21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" filled="f" stroked="f" strokeweight=".5pt">
                <v:textbox>
                  <w:txbxContent>
                    <w:p w:rsidR="00BC6D83" w:rsidRPr="00BC6D83" w:rsidRDefault="00BC6D83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  <w:r w:rsidR="00BC6D83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09449DA7" wp14:editId="2860B62F">
                <wp:simplePos x="0" y="0"/>
                <wp:positionH relativeFrom="column">
                  <wp:posOffset>6784086</wp:posOffset>
                </wp:positionH>
                <wp:positionV relativeFrom="paragraph">
                  <wp:posOffset>9525</wp:posOffset>
                </wp:positionV>
                <wp:extent cx="358140" cy="266700"/>
                <wp:effectExtent l="0" t="0" r="0" b="0"/>
                <wp:wrapNone/>
                <wp:docPr id="170" name="Text Box 1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C6D83" w:rsidRPr="00BC6D83" w:rsidRDefault="00BC6D83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9449DA7" id="Text Box 170" o:spid="_x0000_s1030" type="#_x0000_t202" style="position:absolute;margin-left:534.2pt;margin-top:.75pt;width:28.2pt;height:21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" filled="f" stroked="f" strokeweight=".5pt">
                <v:textbox>
                  <w:txbxContent>
                    <w:p w:rsidR="00BC6D83" w:rsidRPr="00BC6D83" w:rsidRDefault="00BC6D83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9</w:t>
                      </w:r>
                    </w:p>
                  </w:txbxContent>
                </v:textbox>
              </v:shape>
            </w:pict>
          </mc:Fallback>
        </mc:AlternateContent>
      </w:r>
      <w:r w:rsidR="00BC6D83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4C912C2E" wp14:editId="7858CCD4">
                <wp:simplePos x="0" y="0"/>
                <wp:positionH relativeFrom="column">
                  <wp:posOffset>6163209</wp:posOffset>
                </wp:positionH>
                <wp:positionV relativeFrom="paragraph">
                  <wp:posOffset>9830</wp:posOffset>
                </wp:positionV>
                <wp:extent cx="358140" cy="266700"/>
                <wp:effectExtent l="0" t="0" r="0" b="0"/>
                <wp:wrapNone/>
                <wp:docPr id="169" name="Text Box 1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C6D83" w:rsidRPr="00BC6D83" w:rsidRDefault="00BC6D83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C912C2E" id="Text Box 169" o:spid="_x0000_s1031" type="#_x0000_t202" style="position:absolute;margin-left:485.3pt;margin-top:.75pt;width:28.2pt;height:21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" filled="f" stroked="f" strokeweight=".5pt">
                <v:textbox>
                  <w:txbxContent>
                    <w:p w:rsidR="00BC6D83" w:rsidRPr="00BC6D83" w:rsidRDefault="00BC6D83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="00BC6D83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 wp14:anchorId="015D46B4" wp14:editId="726E0728">
                <wp:simplePos x="0" y="0"/>
                <wp:positionH relativeFrom="column">
                  <wp:posOffset>4972050</wp:posOffset>
                </wp:positionH>
                <wp:positionV relativeFrom="paragraph">
                  <wp:posOffset>17145</wp:posOffset>
                </wp:positionV>
                <wp:extent cx="358140" cy="266700"/>
                <wp:effectExtent l="0" t="0" r="0" b="0"/>
                <wp:wrapNone/>
                <wp:docPr id="167" name="Text Box 1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C6D83" w:rsidRPr="00BC6D83" w:rsidRDefault="00BC6D83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15D46B4" id="Text Box 167" o:spid="_x0000_s1032" type="#_x0000_t202" style="position:absolute;margin-left:391.5pt;margin-top:1.35pt;width:28.2pt;height:21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" filled="f" stroked="f" strokeweight=".5pt">
                <v:textbox>
                  <w:txbxContent>
                    <w:p w:rsidR="00BC6D83" w:rsidRPr="00BC6D83" w:rsidRDefault="00BC6D83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="00BC6D83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0F68CD8D" wp14:editId="42A25891">
                <wp:simplePos x="0" y="0"/>
                <wp:positionH relativeFrom="column">
                  <wp:posOffset>5579105</wp:posOffset>
                </wp:positionH>
                <wp:positionV relativeFrom="paragraph">
                  <wp:posOffset>17511</wp:posOffset>
                </wp:positionV>
                <wp:extent cx="358140" cy="266700"/>
                <wp:effectExtent l="0" t="0" r="0" b="0"/>
                <wp:wrapNone/>
                <wp:docPr id="168" name="Text Box 1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C6D83" w:rsidRPr="00BC6D83" w:rsidRDefault="00BC6D83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F68CD8D" id="Text Box 168" o:spid="_x0000_s1033" type="#_x0000_t202" style="position:absolute;margin-left:439.3pt;margin-top:1.4pt;width:28.2pt;height:21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" filled="f" stroked="f" strokeweight=".5pt">
                <v:textbox>
                  <w:txbxContent>
                    <w:p w:rsidR="00BC6D83" w:rsidRPr="00BC6D83" w:rsidRDefault="00BC6D83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="00BC6D83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 wp14:anchorId="316B1B3E" wp14:editId="7500ED5E">
                <wp:simplePos x="0" y="0"/>
                <wp:positionH relativeFrom="column">
                  <wp:posOffset>4383405</wp:posOffset>
                </wp:positionH>
                <wp:positionV relativeFrom="paragraph">
                  <wp:posOffset>6350</wp:posOffset>
                </wp:positionV>
                <wp:extent cx="358140" cy="266700"/>
                <wp:effectExtent l="0" t="0" r="0" b="0"/>
                <wp:wrapNone/>
                <wp:docPr id="166" name="Text Box 1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C6D83" w:rsidRPr="00BC6D83" w:rsidRDefault="00BC6D83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16B1B3E" id="Text Box 166" o:spid="_x0000_s1034" type="#_x0000_t202" style="position:absolute;margin-left:345.15pt;margin-top:.5pt;width:28.2pt;height:21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" filled="f" stroked="f" strokeweight=".5pt">
                <v:textbox>
                  <w:txbxContent>
                    <w:p w:rsidR="00BC6D83" w:rsidRPr="00BC6D83" w:rsidRDefault="00BC6D83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BC6D83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 wp14:anchorId="00474C48" wp14:editId="4A46235F">
                <wp:simplePos x="0" y="0"/>
                <wp:positionH relativeFrom="column">
                  <wp:posOffset>3776980</wp:posOffset>
                </wp:positionH>
                <wp:positionV relativeFrom="paragraph">
                  <wp:posOffset>6350</wp:posOffset>
                </wp:positionV>
                <wp:extent cx="358140" cy="266700"/>
                <wp:effectExtent l="0" t="0" r="0" b="0"/>
                <wp:wrapNone/>
                <wp:docPr id="165" name="Text Box 1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C6D83" w:rsidRPr="00BC6D83" w:rsidRDefault="00BC6D83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0474C48" id="Text Box 165" o:spid="_x0000_s1035" type="#_x0000_t202" style="position:absolute;margin-left:297.4pt;margin-top:.5pt;width:28.2pt;height:21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" filled="f" stroked="f" strokeweight=".5pt">
                <v:textbox>
                  <w:txbxContent>
                    <w:p w:rsidR="00BC6D83" w:rsidRPr="00BC6D83" w:rsidRDefault="00BC6D83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9D761D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 wp14:anchorId="77D2E1B9" wp14:editId="702A6480">
                <wp:simplePos x="0" y="0"/>
                <wp:positionH relativeFrom="column">
                  <wp:posOffset>3206115</wp:posOffset>
                </wp:positionH>
                <wp:positionV relativeFrom="paragraph">
                  <wp:posOffset>6350</wp:posOffset>
                </wp:positionV>
                <wp:extent cx="358140" cy="266700"/>
                <wp:effectExtent l="0" t="0" r="0" b="0"/>
                <wp:wrapNone/>
                <wp:docPr id="164" name="Text Box 1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D761D" w:rsidRPr="00BC6D83" w:rsidRDefault="00BC6D83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7D2E1B9" id="Text Box 164" o:spid="_x0000_s1036" type="#_x0000_t202" style="position:absolute;margin-left:252.45pt;margin-top:.5pt;width:28.2pt;height:21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" filled="f" stroked="f" strokeweight=".5pt">
                <v:textbox>
                  <w:txbxContent>
                    <w:p w:rsidR="009D761D" w:rsidRPr="00BC6D83" w:rsidRDefault="00BC6D83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9D761D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 wp14:anchorId="44226D0F" wp14:editId="77BEB74E">
                <wp:simplePos x="0" y="0"/>
                <wp:positionH relativeFrom="column">
                  <wp:posOffset>2600190</wp:posOffset>
                </wp:positionH>
                <wp:positionV relativeFrom="paragraph">
                  <wp:posOffset>6833</wp:posOffset>
                </wp:positionV>
                <wp:extent cx="358140" cy="266700"/>
                <wp:effectExtent l="0" t="0" r="0" b="0"/>
                <wp:wrapNone/>
                <wp:docPr id="163" name="Text Box 1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D761D" w:rsidRPr="00BC6D83" w:rsidRDefault="00BC6D83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4226D0F" id="Text Box 163" o:spid="_x0000_s1037" type="#_x0000_t202" style="position:absolute;margin-left:204.75pt;margin-top:.55pt;width:28.2pt;height:21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" filled="f" stroked="f" strokeweight=".5pt">
                <v:textbox>
                  <w:txbxContent>
                    <w:p w:rsidR="009D761D" w:rsidRPr="00BC6D83" w:rsidRDefault="00BC6D83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9D761D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 wp14:anchorId="5CBAF55B" wp14:editId="0B6395F4">
                <wp:simplePos x="0" y="0"/>
                <wp:positionH relativeFrom="column">
                  <wp:posOffset>1986915</wp:posOffset>
                </wp:positionH>
                <wp:positionV relativeFrom="paragraph">
                  <wp:posOffset>10795</wp:posOffset>
                </wp:positionV>
                <wp:extent cx="358140" cy="266700"/>
                <wp:effectExtent l="0" t="0" r="0" b="0"/>
                <wp:wrapNone/>
                <wp:docPr id="162" name="Text Box 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D761D" w:rsidRPr="00BC6D83" w:rsidRDefault="009D761D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CBAF55B" id="Text Box 162" o:spid="_x0000_s1038" type="#_x0000_t202" style="position:absolute;margin-left:156.45pt;margin-top:.85pt;width:28.2pt;height:21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" filled="f" stroked="f" strokeweight=".5pt">
                <v:textbox>
                  <w:txbxContent>
                    <w:p w:rsidR="009D761D" w:rsidRPr="00BC6D83" w:rsidRDefault="009D761D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9D761D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 wp14:anchorId="10A8A595" wp14:editId="30E4F276">
                <wp:simplePos x="0" y="0"/>
                <wp:positionH relativeFrom="column">
                  <wp:posOffset>1381100</wp:posOffset>
                </wp:positionH>
                <wp:positionV relativeFrom="paragraph">
                  <wp:posOffset>11194</wp:posOffset>
                </wp:positionV>
                <wp:extent cx="358140" cy="266700"/>
                <wp:effectExtent l="0" t="0" r="0" b="0"/>
                <wp:wrapNone/>
                <wp:docPr id="161" name="Text Box 1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D761D" w:rsidRPr="00BC6D83" w:rsidRDefault="009D761D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0A8A595" id="Text Box 161" o:spid="_x0000_s1039" type="#_x0000_t202" style="position:absolute;margin-left:108.75pt;margin-top:.9pt;width:28.2pt;height:21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" filled="f" stroked="f" strokeweight=".5pt">
                <v:textbox>
                  <w:txbxContent>
                    <w:p w:rsidR="009D761D" w:rsidRPr="00BC6D83" w:rsidRDefault="009D761D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1F605F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12160" behindDoc="0" locked="0" layoutInCell="1" allowOverlap="1" wp14:anchorId="7FDAA30C" wp14:editId="01ADF661">
                <wp:simplePos x="0" y="0"/>
                <wp:positionH relativeFrom="column">
                  <wp:posOffset>3558012</wp:posOffset>
                </wp:positionH>
                <wp:positionV relativeFrom="paragraph">
                  <wp:posOffset>28580</wp:posOffset>
                </wp:positionV>
                <wp:extent cx="2132927" cy="1044745"/>
                <wp:effectExtent l="0" t="0" r="20320" b="22225"/>
                <wp:wrapNone/>
                <wp:docPr id="114" name="Straight Connector 11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2132927" cy="1044745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BE2A71B" id="Straight Connector 114" o:spid="_x0000_s1026" style="position:absolute;flip:y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0.15pt,2.25pt" to="448.1pt,8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1F605F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11136" behindDoc="0" locked="0" layoutInCell="1" allowOverlap="1" wp14:anchorId="59CFA5E2" wp14:editId="0E1BAD4A">
                <wp:simplePos x="0" y="0"/>
                <wp:positionH relativeFrom="column">
                  <wp:posOffset>3888463</wp:posOffset>
                </wp:positionH>
                <wp:positionV relativeFrom="paragraph">
                  <wp:posOffset>28581</wp:posOffset>
                </wp:positionV>
                <wp:extent cx="2401269" cy="1176272"/>
                <wp:effectExtent l="0" t="0" r="37465" b="24130"/>
                <wp:wrapNone/>
                <wp:docPr id="113" name="Straight Connector 1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2401269" cy="1176272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BADB5D2" id="Straight Connector 113" o:spid="_x0000_s1026" style="position:absolute;flip:y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6.2pt,2.25pt" to="495.3pt,9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1F605F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10112" behindDoc="0" locked="0" layoutInCell="1" allowOverlap="1" wp14:anchorId="3F8F5EC0" wp14:editId="7A32BF4B">
                <wp:simplePos x="0" y="0"/>
                <wp:positionH relativeFrom="column">
                  <wp:posOffset>4218915</wp:posOffset>
                </wp:positionH>
                <wp:positionV relativeFrom="paragraph">
                  <wp:posOffset>28581</wp:posOffset>
                </wp:positionV>
                <wp:extent cx="2660273" cy="1303108"/>
                <wp:effectExtent l="0" t="0" r="26035" b="30480"/>
                <wp:wrapNone/>
                <wp:docPr id="112" name="Straight Connector 1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2660273" cy="1303108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70D8988" id="Straight Connector 112" o:spid="_x0000_s1026" style="position:absolute;flip:y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2.2pt,2.25pt" to="541.65pt,10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1F605F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09088" behindDoc="0" locked="0" layoutInCell="1" allowOverlap="1" wp14:anchorId="49893091" wp14:editId="2F18FF92">
                <wp:simplePos x="0" y="0"/>
                <wp:positionH relativeFrom="column">
                  <wp:posOffset>4562947</wp:posOffset>
                </wp:positionH>
                <wp:positionV relativeFrom="paragraph">
                  <wp:posOffset>27455</wp:posOffset>
                </wp:positionV>
                <wp:extent cx="2937849" cy="1438935"/>
                <wp:effectExtent l="0" t="0" r="34290" b="27940"/>
                <wp:wrapNone/>
                <wp:docPr id="111" name="Straight Connector 1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2937849" cy="1438935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5D830EE" id="Straight Connector 111" o:spid="_x0000_s1026" style="position:absolute;flip:y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9.3pt,2.15pt" to="590.65pt,11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3D0EB6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08064" behindDoc="0" locked="0" layoutInCell="1" allowOverlap="1">
                <wp:simplePos x="0" y="0"/>
                <wp:positionH relativeFrom="column">
                  <wp:posOffset>4896485</wp:posOffset>
                </wp:positionH>
                <wp:positionV relativeFrom="paragraph">
                  <wp:posOffset>35148</wp:posOffset>
                </wp:positionV>
                <wp:extent cx="3204000" cy="1569600"/>
                <wp:effectExtent l="0" t="0" r="34925" b="31115"/>
                <wp:wrapNone/>
                <wp:docPr id="104" name="Straight Connector 10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3204000" cy="156960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3D9E564" id="Straight Connector 104" o:spid="_x0000_s1026" style="position:absolute;flip:y;z-index: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5.55pt,2.75pt" to="637.85pt,12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</w:p>
    <w:p w:rsidR="00DB6A8D" w:rsidRDefault="00BC6D8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0909C72D" wp14:editId="572AD1BA">
                <wp:simplePos x="0" y="0"/>
                <wp:positionH relativeFrom="column">
                  <wp:posOffset>190754</wp:posOffset>
                </wp:positionH>
                <wp:positionV relativeFrom="paragraph">
                  <wp:posOffset>44880</wp:posOffset>
                </wp:positionV>
                <wp:extent cx="358140" cy="263347"/>
                <wp:effectExtent l="0" t="0" r="0" b="3810"/>
                <wp:wrapNone/>
                <wp:docPr id="174" name="Text Box 1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C6D83" w:rsidRPr="00BC6D83" w:rsidRDefault="00BC6D83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HECTO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09C72D" id="Text Box 174" o:spid="_x0000_s1040" type="#_x0000_t202" style="position:absolute;margin-left:15pt;margin-top:3.55pt;width:28.2pt;height:20.75pt;z-index:25174220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" filled="f" stroked="f" strokeweight=".5pt">
                <v:textbox>
                  <w:txbxContent>
                    <w:p w:rsidR="00BC6D83" w:rsidRPr="00BC6D83" w:rsidRDefault="00BC6D83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HECTOMETER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233BB14E" wp14:editId="440DB4C8">
                <wp:simplePos x="0" y="0"/>
                <wp:positionH relativeFrom="column">
                  <wp:posOffset>7680732</wp:posOffset>
                </wp:positionH>
                <wp:positionV relativeFrom="paragraph">
                  <wp:posOffset>32962</wp:posOffset>
                </wp:positionV>
                <wp:extent cx="358140" cy="263347"/>
                <wp:effectExtent l="0" t="0" r="0" b="3810"/>
                <wp:wrapNone/>
                <wp:docPr id="173" name="Text Box 1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C6D83" w:rsidRPr="00BC6D83" w:rsidRDefault="00BC6D83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KILO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3BB14E" id="Text Box 173" o:spid="_x0000_s1041" type="#_x0000_t202" style="position:absolute;margin-left:604.8pt;margin-top:2.6pt;width:28.2pt;height:20.75pt;z-index:25174016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" filled="f" stroked="f" strokeweight=".5pt">
                <v:textbox>
                  <w:txbxContent>
                    <w:p w:rsidR="00BC6D83" w:rsidRPr="00BC6D83" w:rsidRDefault="00BC6D83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KILOMETERS</w:t>
                      </w:r>
                    </w:p>
                  </w:txbxContent>
                </v:textbox>
              </v:shape>
            </w:pict>
          </mc:Fallback>
        </mc:AlternateContent>
      </w:r>
    </w:p>
    <w:p w:rsidR="00DB6A8D" w:rsidRDefault="00DB6A8D">
      <w:pPr>
        <w:rPr>
          <w:rFonts w:ascii="Times New Roman" w:hAnsi="Times New Roman" w:cs="Times New Roman"/>
          <w:b/>
          <w:sz w:val="24"/>
          <w:szCs w:val="24"/>
        </w:rPr>
      </w:pPr>
    </w:p>
    <w:p w:rsidR="00DB6A8D" w:rsidRDefault="00DB6A8D">
      <w:pPr>
        <w:rPr>
          <w:rFonts w:ascii="Times New Roman" w:hAnsi="Times New Roman" w:cs="Times New Roman"/>
          <w:b/>
          <w:sz w:val="24"/>
          <w:szCs w:val="24"/>
        </w:rPr>
      </w:pPr>
    </w:p>
    <w:p w:rsidR="00DB6A8D" w:rsidRDefault="00BC6D8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3BBE4C96" wp14:editId="0E8CFBB9">
                <wp:simplePos x="0" y="0"/>
                <wp:positionH relativeFrom="column">
                  <wp:posOffset>263195</wp:posOffset>
                </wp:positionH>
                <wp:positionV relativeFrom="paragraph">
                  <wp:posOffset>164033</wp:posOffset>
                </wp:positionV>
                <wp:extent cx="3927903" cy="263347"/>
                <wp:effectExtent l="0" t="0" r="0" b="0"/>
                <wp:wrapNone/>
                <wp:docPr id="176" name="Text Box 1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27903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C6D83" w:rsidRPr="00BC6D83" w:rsidRDefault="00BC6D83" w:rsidP="009D761D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RF = 1/60000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br/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PLANE SCALE SHOWING KILOMETERS AND HECTO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BE4C96" id="Text Box 176" o:spid="_x0000_s1042" type="#_x0000_t202" style="position:absolute;margin-left:20.7pt;margin-top:12.9pt;width:309.3pt;height:20.7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" filled="f" stroked="f" strokeweight=".5pt">
                <v:textbox style="mso-fit-shape-to-text:t">
                  <w:txbxContent>
                    <w:p w:rsidR="00BC6D83" w:rsidRPr="00BC6D83" w:rsidRDefault="00BC6D83" w:rsidP="009D761D">
                      <w:pP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RF = 1/60000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br/>
                      </w:r>
                      <w:r w:rsidRPr="00BC6D83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PLANE SCALE SHOWING KILOMETERS AND HECTOMETERS</w:t>
                      </w:r>
                    </w:p>
                  </w:txbxContent>
                </v:textbox>
              </v:shape>
            </w:pict>
          </mc:Fallback>
        </mc:AlternateContent>
      </w:r>
    </w:p>
    <w:p w:rsidR="00DB6A8D" w:rsidRDefault="00DB6A8D">
      <w:pPr>
        <w:rPr>
          <w:rFonts w:ascii="Times New Roman" w:hAnsi="Times New Roman" w:cs="Times New Roman"/>
          <w:b/>
          <w:sz w:val="24"/>
          <w:szCs w:val="24"/>
        </w:rPr>
      </w:pPr>
    </w:p>
    <w:p w:rsidR="009D761D" w:rsidRDefault="009D761D">
      <w:pPr>
        <w:rPr>
          <w:rFonts w:ascii="Times New Roman" w:hAnsi="Times New Roman" w:cs="Times New Roman"/>
          <w:b/>
          <w:sz w:val="24"/>
          <w:szCs w:val="24"/>
        </w:rPr>
      </w:pPr>
    </w:p>
    <w:p w:rsidR="009D761D" w:rsidRDefault="009D761D">
      <w:pPr>
        <w:rPr>
          <w:rFonts w:ascii="Times New Roman" w:hAnsi="Times New Roman" w:cs="Times New Roman"/>
          <w:b/>
          <w:sz w:val="24"/>
          <w:szCs w:val="24"/>
        </w:rPr>
      </w:pPr>
    </w:p>
    <w:p w:rsidR="00DB6A8D" w:rsidRDefault="00DB6A8D">
      <w:pPr>
        <w:rPr>
          <w:rFonts w:ascii="Times New Roman" w:hAnsi="Times New Roman" w:cs="Times New Roman"/>
          <w:b/>
          <w:sz w:val="24"/>
          <w:szCs w:val="24"/>
        </w:rPr>
      </w:pPr>
    </w:p>
    <w:p w:rsidR="00DB6A8D" w:rsidRDefault="00DB6A8D">
      <w:pPr>
        <w:rPr>
          <w:rFonts w:ascii="Times New Roman" w:hAnsi="Times New Roman" w:cs="Times New Roman"/>
          <w:b/>
          <w:sz w:val="24"/>
          <w:szCs w:val="24"/>
        </w:rPr>
        <w:sectPr w:rsidR="00DB6A8D" w:rsidSect="00DB6A8D">
          <w:pgSz w:w="16838" w:h="11906" w:orient="landscape" w:code="9"/>
          <w:pgMar w:top="1440" w:right="1440" w:bottom="1440" w:left="1440" w:header="720" w:footer="720" w:gutter="0"/>
          <w:cols w:space="708"/>
          <w:docGrid w:linePitch="360"/>
        </w:sectPr>
      </w:pPr>
    </w:p>
    <w:p w:rsidR="000B10DF" w:rsidRPr="00BC6D83" w:rsidRDefault="000B10DF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C6D83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Problem 4</w:t>
      </w:r>
    </w:p>
    <w:p w:rsidR="000B10DF" w:rsidRPr="000B10DF" w:rsidRDefault="000B10DF">
      <w:pPr>
        <w:rPr>
          <w:rFonts w:ascii="Times New Roman" w:hAnsi="Times New Roman" w:cs="Times New Roman"/>
          <w:sz w:val="24"/>
          <w:szCs w:val="24"/>
        </w:rPr>
      </w:pPr>
    </w:p>
    <w:p w:rsidR="000B10DF" w:rsidRPr="000B10DF" w:rsidRDefault="00762219">
      <w:pPr>
        <w:rPr>
          <w:rFonts w:ascii="Times New Roman" w:hAnsi="Times New Roman" w:cs="Times New Roman"/>
          <w:sz w:val="24"/>
          <w:szCs w:val="24"/>
        </w:rPr>
      </w:pPr>
      <w:r w:rsidRPr="000B10DF">
        <w:rPr>
          <w:rFonts w:ascii="Times New Roman" w:hAnsi="Times New Roman" w:cs="Times New Roman"/>
          <w:noProof/>
          <w:sz w:val="24"/>
          <w:szCs w:val="24"/>
          <w:lang w:eastAsia="en-IN"/>
        </w:rPr>
        <mc:AlternateContent>
          <mc:Choice Requires="wpg">
            <w:drawing>
              <wp:inline distT="0" distB="0" distL="0" distR="0">
                <wp:extent cx="5600700" cy="4484370"/>
                <wp:effectExtent l="0" t="0" r="0" b="30480"/>
                <wp:docPr id="80" name="Group 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00700" cy="4484370"/>
                          <a:chOff x="0" y="0"/>
                          <a:chExt cx="5600700" cy="4484370"/>
                        </a:xfrm>
                      </wpg:grpSpPr>
                      <wps:wsp>
                        <wps:cNvPr id="1" name="Straight Connector 1"/>
                        <wps:cNvCnPr/>
                        <wps:spPr>
                          <a:xfrm>
                            <a:off x="1981200" y="695325"/>
                            <a:ext cx="306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" name="Straight Connector 2"/>
                        <wps:cNvCnPr/>
                        <wps:spPr>
                          <a:xfrm>
                            <a:off x="5038725" y="695325"/>
                            <a:ext cx="0" cy="252000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Straight Connector 3"/>
                        <wps:cNvCnPr/>
                        <wps:spPr>
                          <a:xfrm flipH="1">
                            <a:off x="3238500" y="3219450"/>
                            <a:ext cx="180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Straight Connector 4"/>
                        <wps:cNvCnPr/>
                        <wps:spPr>
                          <a:xfrm flipV="1">
                            <a:off x="3238500" y="2314575"/>
                            <a:ext cx="0" cy="90000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Straight Connector 5"/>
                        <wps:cNvCnPr/>
                        <wps:spPr>
                          <a:xfrm flipH="1">
                            <a:off x="2343150" y="2314575"/>
                            <a:ext cx="90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>
                            <a:off x="2343150" y="2314575"/>
                            <a:ext cx="0" cy="54102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Straight Connector 7"/>
                        <wps:cNvCnPr/>
                        <wps:spPr>
                          <a:xfrm flipH="1">
                            <a:off x="1981200" y="2857500"/>
                            <a:ext cx="36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Straight Connector 9"/>
                        <wps:cNvCnPr/>
                        <wps:spPr>
                          <a:xfrm>
                            <a:off x="1981200" y="2857500"/>
                            <a:ext cx="0" cy="90000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Connector 10"/>
                        <wps:cNvCnPr/>
                        <wps:spPr>
                          <a:xfrm flipH="1">
                            <a:off x="542925" y="3752850"/>
                            <a:ext cx="144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Straight Connector 11"/>
                        <wps:cNvCnPr/>
                        <wps:spPr>
                          <a:xfrm flipV="1">
                            <a:off x="542925" y="1962150"/>
                            <a:ext cx="0" cy="180000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Straight Connector 12"/>
                        <wps:cNvCnPr/>
                        <wps:spPr>
                          <a:xfrm flipV="1">
                            <a:off x="542925" y="695325"/>
                            <a:ext cx="1438275" cy="1266825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Oval 16"/>
                        <wps:cNvSpPr/>
                        <wps:spPr>
                          <a:xfrm>
                            <a:off x="3429000" y="876300"/>
                            <a:ext cx="1439545" cy="1439545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Straight Connector 17"/>
                        <wps:cNvCnPr/>
                        <wps:spPr>
                          <a:xfrm flipH="1">
                            <a:off x="3248025" y="1600200"/>
                            <a:ext cx="172783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Straight Connector 18"/>
                        <wps:cNvCnPr/>
                        <wps:spPr>
                          <a:xfrm flipV="1">
                            <a:off x="4152900" y="695325"/>
                            <a:ext cx="0" cy="172783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Oval 19"/>
                        <wps:cNvSpPr/>
                        <wps:spPr>
                          <a:xfrm>
                            <a:off x="904875" y="2676525"/>
                            <a:ext cx="719455" cy="719455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Straight Connector 20"/>
                        <wps:cNvCnPr/>
                        <wps:spPr>
                          <a:xfrm flipH="1">
                            <a:off x="790575" y="3038475"/>
                            <a:ext cx="967740" cy="63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Straight Connector 21"/>
                        <wps:cNvCnPr/>
                        <wps:spPr>
                          <a:xfrm flipV="1">
                            <a:off x="1257300" y="2495550"/>
                            <a:ext cx="0" cy="99504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Straight Connector 24"/>
                        <wps:cNvCnPr/>
                        <wps:spPr>
                          <a:xfrm>
                            <a:off x="542925" y="3848100"/>
                            <a:ext cx="0" cy="63119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Straight Connector 25"/>
                        <wps:cNvCnPr/>
                        <wps:spPr>
                          <a:xfrm>
                            <a:off x="5048250" y="3314700"/>
                            <a:ext cx="0" cy="116967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Straight Connector 26"/>
                        <wps:cNvCnPr/>
                        <wps:spPr>
                          <a:xfrm>
                            <a:off x="542925" y="4305300"/>
                            <a:ext cx="1438275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Straight Connector 27"/>
                        <wps:cNvCnPr/>
                        <wps:spPr>
                          <a:xfrm>
                            <a:off x="1981200" y="3848100"/>
                            <a:ext cx="0" cy="63119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Straight Connector 28"/>
                        <wps:cNvCnPr/>
                        <wps:spPr>
                          <a:xfrm>
                            <a:off x="2343150" y="2962275"/>
                            <a:ext cx="635" cy="151320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Straight Connector 29"/>
                        <wps:cNvCnPr/>
                        <wps:spPr>
                          <a:xfrm>
                            <a:off x="3238500" y="3314700"/>
                            <a:ext cx="965" cy="116519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Straight Connector 30"/>
                        <wps:cNvCnPr/>
                        <wps:spPr>
                          <a:xfrm>
                            <a:off x="2352675" y="4295775"/>
                            <a:ext cx="899795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Straight Connector 31"/>
                        <wps:cNvCnPr/>
                        <wps:spPr>
                          <a:xfrm>
                            <a:off x="3238500" y="4295775"/>
                            <a:ext cx="180000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49" name="Group 49"/>
                        <wpg:cNvGrpSpPr/>
                        <wpg:grpSpPr>
                          <a:xfrm flipH="1">
                            <a:off x="1085850" y="2733675"/>
                            <a:ext cx="807085" cy="1296035"/>
                            <a:chOff x="0" y="0"/>
                            <a:chExt cx="807326" cy="1296063"/>
                          </a:xfrm>
                        </wpg:grpSpPr>
                        <wps:wsp>
                          <wps:cNvPr id="32" name="Straight Arrow Connector 32"/>
                          <wps:cNvCnPr/>
                          <wps:spPr>
                            <a:xfrm flipH="1">
                              <a:off x="453224" y="0"/>
                              <a:ext cx="354102" cy="613638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headEnd type="triangle"/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" name="Straight Arrow Connector 33"/>
                          <wps:cNvCnPr/>
                          <wps:spPr>
                            <a:xfrm flipH="1">
                              <a:off x="0" y="604299"/>
                              <a:ext cx="453034" cy="688781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headEnd type="triangl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" name="Straight Connector 34"/>
                          <wps:cNvCnPr/>
                          <wps:spPr>
                            <a:xfrm>
                              <a:off x="0" y="1296063"/>
                              <a:ext cx="533106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5" name="Straight Connector 35"/>
                        <wps:cNvCnPr/>
                        <wps:spPr>
                          <a:xfrm flipV="1">
                            <a:off x="2076450" y="3752850"/>
                            <a:ext cx="18034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" name="Straight Connector 36"/>
                        <wps:cNvCnPr/>
                        <wps:spPr>
                          <a:xfrm flipV="1">
                            <a:off x="2428875" y="2857500"/>
                            <a:ext cx="18034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Straight Connector 37"/>
                        <wps:cNvCnPr/>
                        <wps:spPr>
                          <a:xfrm flipV="1">
                            <a:off x="2971800" y="3219450"/>
                            <a:ext cx="18034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" name="Straight Connector 38"/>
                        <wps:cNvCnPr/>
                        <wps:spPr>
                          <a:xfrm flipV="1">
                            <a:off x="5133975" y="3219450"/>
                            <a:ext cx="360680" cy="63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Straight Connector 39"/>
                        <wps:cNvCnPr/>
                        <wps:spPr>
                          <a:xfrm flipV="1">
                            <a:off x="5133975" y="704850"/>
                            <a:ext cx="361287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Straight Connector 40"/>
                        <wps:cNvCnPr/>
                        <wps:spPr>
                          <a:xfrm>
                            <a:off x="5038725" y="66675"/>
                            <a:ext cx="0" cy="534338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Straight Connector 41"/>
                        <wps:cNvCnPr/>
                        <wps:spPr>
                          <a:xfrm>
                            <a:off x="1981200" y="66675"/>
                            <a:ext cx="0" cy="536547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Straight Connector 42"/>
                        <wps:cNvCnPr/>
                        <wps:spPr>
                          <a:xfrm flipV="1">
                            <a:off x="85725" y="1952625"/>
                            <a:ext cx="360680" cy="88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" name="Straight Connector 43"/>
                        <wps:cNvCnPr/>
                        <wps:spPr>
                          <a:xfrm flipV="1">
                            <a:off x="85725" y="3762375"/>
                            <a:ext cx="360680" cy="88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" name="Straight Arrow Connector 44"/>
                        <wps:cNvCnPr/>
                        <wps:spPr>
                          <a:xfrm>
                            <a:off x="3686175" y="1009650"/>
                            <a:ext cx="910838" cy="1125496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" name="Straight Arrow Connector 45"/>
                        <wps:cNvCnPr/>
                        <wps:spPr>
                          <a:xfrm flipH="1" flipV="1">
                            <a:off x="3238500" y="514350"/>
                            <a:ext cx="455157" cy="513467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Straight Connector 46"/>
                        <wps:cNvCnPr/>
                        <wps:spPr>
                          <a:xfrm>
                            <a:off x="3248025" y="514350"/>
                            <a:ext cx="533106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Straight Connector 47"/>
                        <wps:cNvCnPr/>
                        <wps:spPr>
                          <a:xfrm flipH="1">
                            <a:off x="4143375" y="428625"/>
                            <a:ext cx="0" cy="175867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" name="Straight Connector 48"/>
                        <wps:cNvCnPr/>
                        <wps:spPr>
                          <a:xfrm flipV="1">
                            <a:off x="5143500" y="1600200"/>
                            <a:ext cx="18034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" name="Straight Connector 50"/>
                        <wps:cNvCnPr/>
                        <wps:spPr>
                          <a:xfrm flipV="1">
                            <a:off x="266700" y="3038475"/>
                            <a:ext cx="409575" cy="63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" name="Straight Connector 51"/>
                        <wps:cNvCnPr/>
                        <wps:spPr>
                          <a:xfrm>
                            <a:off x="1257300" y="3590925"/>
                            <a:ext cx="0" cy="5040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Straight Connector 52"/>
                        <wps:cNvCnPr/>
                        <wps:spPr>
                          <a:xfrm>
                            <a:off x="1981200" y="152400"/>
                            <a:ext cx="306000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5" name="Straight Arrow Connector 55"/>
                        <wps:cNvCnPr/>
                        <wps:spPr>
                          <a:xfrm>
                            <a:off x="5410200" y="704850"/>
                            <a:ext cx="0" cy="252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" name="Straight Arrow Connector 56"/>
                        <wps:cNvCnPr/>
                        <wps:spPr>
                          <a:xfrm>
                            <a:off x="5229225" y="714375"/>
                            <a:ext cx="0" cy="90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" name="Straight Arrow Connector 57"/>
                        <wps:cNvCnPr/>
                        <wps:spPr>
                          <a:xfrm>
                            <a:off x="3067050" y="2324100"/>
                            <a:ext cx="0" cy="90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8" name="Straight Arrow Connector 58"/>
                        <wps:cNvCnPr/>
                        <wps:spPr>
                          <a:xfrm>
                            <a:off x="2162175" y="2867025"/>
                            <a:ext cx="0" cy="90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" name="Straight Arrow Connector 59"/>
                        <wps:cNvCnPr/>
                        <wps:spPr>
                          <a:xfrm>
                            <a:off x="2524125" y="2314575"/>
                            <a:ext cx="0" cy="54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" name="Straight Arrow Connector 60"/>
                        <wps:cNvCnPr/>
                        <wps:spPr>
                          <a:xfrm>
                            <a:off x="352425" y="3038475"/>
                            <a:ext cx="0" cy="72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1" name="Straight Arrow Connector 61"/>
                        <wps:cNvCnPr/>
                        <wps:spPr>
                          <a:xfrm>
                            <a:off x="171450" y="1962150"/>
                            <a:ext cx="0" cy="180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" name="Straight Connector 62"/>
                        <wps:cNvCnPr/>
                        <wps:spPr>
                          <a:xfrm>
                            <a:off x="542925" y="4029075"/>
                            <a:ext cx="72000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" name="Straight Connector 63"/>
                        <wps:cNvCnPr/>
                        <wps:spPr>
                          <a:xfrm>
                            <a:off x="4133850" y="514350"/>
                            <a:ext cx="899795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" name="Text Box 64"/>
                        <wps:cNvSpPr txBox="1"/>
                        <wps:spPr>
                          <a:xfrm>
                            <a:off x="3352800" y="0"/>
                            <a:ext cx="358140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8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" name="Text Box 65"/>
                        <wps:cNvSpPr txBox="1"/>
                        <wps:spPr>
                          <a:xfrm>
                            <a:off x="4419600" y="381000"/>
                            <a:ext cx="358140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</w:t>
                              </w: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6" name="Text Box 66"/>
                        <wps:cNvSpPr txBox="1"/>
                        <wps:spPr>
                          <a:xfrm>
                            <a:off x="5057775" y="1057275"/>
                            <a:ext cx="35242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</w:t>
                              </w: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" name="Text Box 67"/>
                        <wps:cNvSpPr txBox="1"/>
                        <wps:spPr>
                          <a:xfrm>
                            <a:off x="5248275" y="1762125"/>
                            <a:ext cx="35242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7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" name="Text Box 68"/>
                        <wps:cNvSpPr txBox="1"/>
                        <wps:spPr>
                          <a:xfrm>
                            <a:off x="3305175" y="276225"/>
                            <a:ext cx="523875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Φ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" name="Text Box 69"/>
                        <wps:cNvSpPr txBox="1"/>
                        <wps:spPr>
                          <a:xfrm>
                            <a:off x="1343025" y="3800475"/>
                            <a:ext cx="523875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Φ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0" name="Text Box 70"/>
                        <wps:cNvSpPr txBox="1"/>
                        <wps:spPr>
                          <a:xfrm>
                            <a:off x="3952875" y="4143375"/>
                            <a:ext cx="35242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" name="Text Box 71"/>
                        <wps:cNvSpPr txBox="1"/>
                        <wps:spPr>
                          <a:xfrm>
                            <a:off x="2638425" y="4162425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" name="Text Box 72"/>
                        <wps:cNvSpPr txBox="1"/>
                        <wps:spPr>
                          <a:xfrm>
                            <a:off x="2876550" y="264795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" name="Text Box 73"/>
                        <wps:cNvSpPr txBox="1"/>
                        <wps:spPr>
                          <a:xfrm>
                            <a:off x="2371725" y="245745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" name="Text Box 74"/>
                        <wps:cNvSpPr txBox="1"/>
                        <wps:spPr>
                          <a:xfrm>
                            <a:off x="2000250" y="316230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" name="Text Box 75"/>
                        <wps:cNvSpPr txBox="1"/>
                        <wps:spPr>
                          <a:xfrm>
                            <a:off x="190500" y="3267075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" name="Text Box 76"/>
                        <wps:cNvSpPr txBox="1"/>
                        <wps:spPr>
                          <a:xfrm>
                            <a:off x="0" y="272415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7" name="Text Box 77"/>
                        <wps:cNvSpPr txBox="1"/>
                        <wps:spPr>
                          <a:xfrm>
                            <a:off x="742950" y="388620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" name="Text Box 78"/>
                        <wps:cNvSpPr txBox="1"/>
                        <wps:spPr>
                          <a:xfrm>
                            <a:off x="1095375" y="4162425"/>
                            <a:ext cx="342265" cy="24245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80" o:spid="_x0000_s1043" style="width:441pt;height:353.1pt;mso-position-horizontal-relative:char;mso-position-vertical-relative:line" coordsize="56007,448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">
                <v:line id="Straight Connector 1" o:spid="_x0000_s1044" style="position:absolute;visibility:visible;mso-wrap-style:square" from="19812,6953" to="50412,6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" strokecolor="black [3213]" strokeweight="2pt">
                  <v:stroke joinstyle="miter"/>
                </v:line>
                <v:line id="Straight Connector 2" o:spid="_x0000_s1045" style="position:absolute;visibility:visible;mso-wrap-style:square" from="50387,6953" to="50387,32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" strokecolor="black [3213]" strokeweight="2pt">
                  <v:stroke joinstyle="miter"/>
                </v:line>
                <v:line id="Straight Connector 3" o:spid="_x0000_s1046" style="position:absolute;flip:x;visibility:visible;mso-wrap-style:square" from="32385,32194" to="50385,32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" strokecolor="black [3213]" strokeweight="2pt">
                  <v:stroke joinstyle="miter"/>
                </v:line>
                <v:line id="Straight Connector 4" o:spid="_x0000_s1047" style="position:absolute;flip:y;visibility:visible;mso-wrap-style:square" from="32385,23145" to="32385,32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" strokecolor="black [3213]" strokeweight="2pt">
                  <v:stroke joinstyle="miter"/>
                </v:line>
                <v:line id="Straight Connector 5" o:spid="_x0000_s1048" style="position:absolute;flip:x;visibility:visible;mso-wrap-style:square" from="23431,23145" to="32431,23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" strokecolor="black [3213]" strokeweight="2pt">
                  <v:stroke joinstyle="miter"/>
                </v:line>
                <v:line id="Straight Connector 6" o:spid="_x0000_s1049" style="position:absolute;visibility:visible;mso-wrap-style:square" from="23431,23145" to="23431,28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" strokecolor="black [3213]" strokeweight="2pt">
                  <v:stroke joinstyle="miter"/>
                </v:line>
                <v:line id="Straight Connector 7" o:spid="_x0000_s1050" style="position:absolute;flip:x;visibility:visible;mso-wrap-style:square" from="19812,28575" to="23412,28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" strokecolor="black [3213]" strokeweight="2pt">
                  <v:stroke joinstyle="miter"/>
                </v:line>
                <v:line id="Straight Connector 9" o:spid="_x0000_s1051" style="position:absolute;visibility:visible;mso-wrap-style:square" from="19812,28575" to="19812,37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" strokecolor="black [3213]" strokeweight="2pt">
                  <v:stroke joinstyle="miter"/>
                </v:line>
                <v:line id="Straight Connector 10" o:spid="_x0000_s1052" style="position:absolute;flip:x;visibility:visible;mso-wrap-style:square" from="5429,37528" to="19829,375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" strokecolor="black [3213]" strokeweight="2pt">
                  <v:stroke joinstyle="miter"/>
                </v:line>
                <v:line id="Straight Connector 11" o:spid="_x0000_s1053" style="position:absolute;flip:y;visibility:visible;mso-wrap-style:square" from="5429,19621" to="5429,37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" strokecolor="black [3213]" strokeweight="2pt">
                  <v:stroke joinstyle="miter"/>
                </v:line>
                <v:line id="Straight Connector 12" o:spid="_x0000_s1054" style="position:absolute;flip:y;visibility:visible;mso-wrap-style:square" from="5429,6953" to="19812,19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" strokecolor="black [3213]" strokeweight="2pt">
                  <v:stroke joinstyle="miter"/>
                </v:line>
                <v:oval id="Oval 16" o:spid="_x0000_s1055" style="position:absolute;left:34290;top:8763;width:14395;height:143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" filled="f" strokecolor="black [3213]" strokeweight="2pt">
                  <v:stroke joinstyle="miter"/>
                </v:oval>
                <v:line id="Straight Connector 17" o:spid="_x0000_s1056" style="position:absolute;flip:x;visibility:visible;mso-wrap-style:square" from="32480,16002" to="49758,16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" strokecolor="black [3213]" strokeweight="1pt">
                  <v:stroke dashstyle="longDashDot" joinstyle="miter"/>
                </v:line>
                <v:line id="Straight Connector 18" o:spid="_x0000_s1057" style="position:absolute;flip:y;visibility:visible;mso-wrap-style:square" from="41529,6953" to="41529,24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" strokecolor="black [3213]" strokeweight="1pt">
                  <v:stroke dashstyle="longDashDot" joinstyle="miter"/>
                </v:line>
                <v:oval id="Oval 19" o:spid="_x0000_s1058" style="position:absolute;left:9048;top:26765;width:7195;height:71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" filled="f" strokecolor="black [3213]" strokeweight="2pt">
                  <v:stroke joinstyle="miter"/>
                </v:oval>
                <v:line id="Straight Connector 20" o:spid="_x0000_s1059" style="position:absolute;flip:x;visibility:visible;mso-wrap-style:square" from="7905,30384" to="17583,30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" strokecolor="black [3213]" strokeweight="1pt">
                  <v:stroke dashstyle="longDashDot" joinstyle="miter"/>
                </v:line>
                <v:line id="Straight Connector 21" o:spid="_x0000_s1060" style="position:absolute;flip:y;visibility:visible;mso-wrap-style:square" from="12573,24955" to="12573,34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" strokecolor="black [3213]" strokeweight="1pt">
                  <v:stroke dashstyle="longDashDot" joinstyle="miter"/>
                </v:line>
                <v:line id="Straight Connector 24" o:spid="_x0000_s1061" style="position:absolute;visibility:visible;mso-wrap-style:square" from="5429,38481" to="5429,44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" strokecolor="black [3213]" strokeweight=".5pt">
                  <v:stroke joinstyle="miter"/>
                </v:line>
                <v:line id="Straight Connector 25" o:spid="_x0000_s1062" style="position:absolute;visibility:visible;mso-wrap-style:square" from="50482,33147" to="50482,44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" strokecolor="black [3213]" strokeweight=".5pt">
                  <v:stroke joinstyle="miter"/>
                </v:line>
                <v:line id="Straight Connector 26" o:spid="_x0000_s1063" style="position:absolute;visibility:visible;mso-wrap-style:square" from="5429,43053" to="19812,43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" strokecolor="black [3213]">
                  <v:stroke startarrow="block" endarrow="block" joinstyle="miter"/>
                </v:line>
                <v:line id="Straight Connector 27" o:spid="_x0000_s1064" style="position:absolute;visibility:visible;mso-wrap-style:square" from="19812,38481" to="19812,44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" strokecolor="black [3213]" strokeweight=".5pt">
                  <v:stroke joinstyle="miter"/>
                </v:line>
                <v:line id="Straight Connector 28" o:spid="_x0000_s1065" style="position:absolute;visibility:visible;mso-wrap-style:square" from="23431,29622" to="23437,447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" strokecolor="black [3213]" strokeweight=".5pt">
                  <v:stroke joinstyle="miter"/>
                </v:line>
                <v:line id="Straight Connector 29" o:spid="_x0000_s1066" style="position:absolute;visibility:visible;mso-wrap-style:square" from="32385,33147" to="32394,447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" strokecolor="black [3213]" strokeweight=".5pt">
                  <v:stroke joinstyle="miter"/>
                </v:line>
                <v:line id="Straight Connector 30" o:spid="_x0000_s1067" style="position:absolute;visibility:visible;mso-wrap-style:square" from="23526,42957" to="32524,42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" strokecolor="black [3213]">
                  <v:stroke startarrow="block" endarrow="block" joinstyle="miter"/>
                </v:line>
                <v:line id="Straight Connector 31" o:spid="_x0000_s1068" style="position:absolute;visibility:visible;mso-wrap-style:square" from="32385,42957" to="50385,42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" strokecolor="black [3213]">
                  <v:stroke startarrow="block" endarrow="block" joinstyle="miter"/>
                </v:line>
                <v:group id="Group 49" o:spid="_x0000_s1069" style="position:absolute;left:10858;top:27336;width:8071;height:12961;flip:x" coordsize="8073,129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32" o:spid="_x0000_s1070" type="#_x0000_t32" style="position:absolute;left:4532;width:3541;height:613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" strokecolor="black [3213]">
                    <v:stroke startarrow="block" endarrow="block" joinstyle="miter"/>
                  </v:shape>
                  <v:shape id="Straight Arrow Connector 33" o:spid="_x0000_s1071" type="#_x0000_t32" style="position:absolute;top:6042;width:4530;height:688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" strokecolor="black [3213]">
                    <v:stroke startarrow="block" joinstyle="miter"/>
                  </v:shape>
                  <v:line id="Straight Connector 34" o:spid="_x0000_s1072" style="position:absolute;visibility:visible;mso-wrap-style:square" from="0,12960" to="5331,12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" strokecolor="black [3213]">
                    <v:stroke joinstyle="miter"/>
                  </v:line>
                </v:group>
                <v:line id="Straight Connector 35" o:spid="_x0000_s1073" style="position:absolute;flip:y;visibility:visible;mso-wrap-style:square" from="20764,37528" to="22567,375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" strokecolor="black [3213]" strokeweight=".5pt">
                  <v:stroke joinstyle="miter"/>
                </v:line>
                <v:line id="Straight Connector 36" o:spid="_x0000_s1074" style="position:absolute;flip:y;visibility:visible;mso-wrap-style:square" from="24288,28575" to="26092,28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" strokecolor="black [3213]" strokeweight=".5pt">
                  <v:stroke joinstyle="miter"/>
                </v:line>
                <v:line id="Straight Connector 37" o:spid="_x0000_s1075" style="position:absolute;flip:y;visibility:visible;mso-wrap-style:square" from="29718,32194" to="31521,32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" strokecolor="black [3213]" strokeweight=".5pt">
                  <v:stroke joinstyle="miter"/>
                </v:line>
                <v:line id="Straight Connector 38" o:spid="_x0000_s1076" style="position:absolute;flip:y;visibility:visible;mso-wrap-style:square" from="51339,32194" to="54946,32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" strokecolor="black [3213]" strokeweight=".5pt">
                  <v:stroke joinstyle="miter"/>
                </v:line>
                <v:line id="Straight Connector 39" o:spid="_x0000_s1077" style="position:absolute;flip:y;visibility:visible;mso-wrap-style:square" from="51339,7048" to="54952,7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" strokecolor="black [3213]" strokeweight=".5pt">
                  <v:stroke joinstyle="miter"/>
                </v:line>
                <v:line id="Straight Connector 40" o:spid="_x0000_s1078" style="position:absolute;visibility:visible;mso-wrap-style:square" from="50387,666" to="50387,6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" strokecolor="black [3213]" strokeweight=".5pt">
                  <v:stroke joinstyle="miter"/>
                </v:line>
                <v:line id="Straight Connector 41" o:spid="_x0000_s1079" style="position:absolute;visibility:visible;mso-wrap-style:square" from="19812,666" to="19812,6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" strokecolor="black [3213]" strokeweight=".5pt">
                  <v:stroke joinstyle="miter"/>
                </v:line>
                <v:line id="Straight Connector 42" o:spid="_x0000_s1080" style="position:absolute;flip:y;visibility:visible;mso-wrap-style:square" from="857,19526" to="4464,195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" strokecolor="black [3213]" strokeweight=".5pt">
                  <v:stroke joinstyle="miter"/>
                </v:line>
                <v:line id="Straight Connector 43" o:spid="_x0000_s1081" style="position:absolute;flip:y;visibility:visible;mso-wrap-style:square" from="857,37623" to="4464,376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" strokecolor="black [3213]" strokeweight=".5pt">
                  <v:stroke joinstyle="miter"/>
                </v:line>
                <v:shape id="Straight Arrow Connector 44" o:spid="_x0000_s1082" type="#_x0000_t32" style="position:absolute;left:36861;top:10096;width:9109;height:112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45" o:spid="_x0000_s1083" type="#_x0000_t32" style="position:absolute;left:32385;top:5143;width:4551;height:513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" strokecolor="black [3213]">
                  <v:stroke startarrow="block" joinstyle="miter"/>
                </v:shape>
                <v:line id="Straight Connector 46" o:spid="_x0000_s1084" style="position:absolute;visibility:visible;mso-wrap-style:square" from="32480,5143" to="37811,5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" strokecolor="black [3213]">
                  <v:stroke joinstyle="miter"/>
                </v:line>
                <v:line id="Straight Connector 47" o:spid="_x0000_s1085" style="position:absolute;flip:x;visibility:visible;mso-wrap-style:square" from="41433,4286" to="41433,60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" strokecolor="black [3213]" strokeweight=".5pt">
                  <v:stroke joinstyle="miter"/>
                </v:line>
                <v:line id="Straight Connector 48" o:spid="_x0000_s1086" style="position:absolute;flip:y;visibility:visible;mso-wrap-style:square" from="51435,16002" to="53238,16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" strokecolor="black [3213]" strokeweight=".5pt">
                  <v:stroke joinstyle="miter"/>
                </v:line>
                <v:line id="Straight Connector 50" o:spid="_x0000_s1087" style="position:absolute;flip:y;visibility:visible;mso-wrap-style:square" from="2667,30384" to="6762,30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" strokecolor="black [3213]" strokeweight=".5pt">
                  <v:stroke joinstyle="miter"/>
                </v:line>
                <v:line id="Straight Connector 51" o:spid="_x0000_s1088" style="position:absolute;visibility:visible;mso-wrap-style:square" from="12573,35909" to="12573,409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" strokecolor="black [3213]" strokeweight=".5pt">
                  <v:stroke joinstyle="miter"/>
                </v:line>
                <v:line id="Straight Connector 52" o:spid="_x0000_s1089" style="position:absolute;visibility:visible;mso-wrap-style:square" from="19812,1524" to="50412,1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" strokecolor="black [3213]">
                  <v:stroke startarrow="block" endarrow="block" joinstyle="miter"/>
                </v:line>
                <v:shape id="Straight Arrow Connector 55" o:spid="_x0000_s1090" type="#_x0000_t32" style="position:absolute;left:54102;top:7048;width:0;height:252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56" o:spid="_x0000_s1091" type="#_x0000_t32" style="position:absolute;left:52292;top:7143;width:0;height:9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57" o:spid="_x0000_s1092" type="#_x0000_t32" style="position:absolute;left:30670;top:23241;width:0;height:9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58" o:spid="_x0000_s1093" type="#_x0000_t32" style="position:absolute;left:21621;top:28670;width:0;height:9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" strokecolor="black [3213]">
                  <v:stroke startarrow="block" endarrow="block" joinstyle="miter"/>
                </v:shape>
                <v:shape id="Straight Arrow Connector 59" o:spid="_x0000_s1094" type="#_x0000_t32" style="position:absolute;left:25241;top:23145;width:0;height:54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60" o:spid="_x0000_s1095" type="#_x0000_t32" style="position:absolute;left:3524;top:30384;width:0;height:72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" strokecolor="black [3213]">
                  <v:stroke startarrow="block" endarrow="block" joinstyle="miter"/>
                </v:shape>
                <v:shape id="Straight Arrow Connector 61" o:spid="_x0000_s1096" type="#_x0000_t32" style="position:absolute;left:1714;top:19621;width:0;height:18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" strokecolor="black [3213]">
                  <v:stroke startarrow="block" endarrow="block" joinstyle="miter"/>
                </v:shape>
                <v:line id="Straight Connector 62" o:spid="_x0000_s1097" style="position:absolute;visibility:visible;mso-wrap-style:square" from="5429,40290" to="12629,402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" strokecolor="black [3213]">
                  <v:stroke startarrow="block" endarrow="block" joinstyle="miter"/>
                </v:line>
                <v:line id="Straight Connector 63" o:spid="_x0000_s1098" style="position:absolute;visibility:visible;mso-wrap-style:square" from="41338,5143" to="50336,5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" strokecolor="black [3213]">
                  <v:stroke startarrow="block" endarrow="block" joinstyle="miter"/>
                </v:line>
                <v:shape id="Text Box 64" o:spid="_x0000_s1099" type="#_x0000_t202" style="position:absolute;left:33528;width:3581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85</w:t>
                        </w:r>
                      </w:p>
                    </w:txbxContent>
                  </v:textbox>
                </v:shape>
                <v:shape id="Text Box 65" o:spid="_x0000_s1100" type="#_x0000_t202" style="position:absolute;left:44196;top:3810;width:3581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</w:t>
                        </w: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5</w:t>
                        </w:r>
                      </w:p>
                    </w:txbxContent>
                  </v:textbox>
                </v:shape>
                <v:shape id="Text Box 66" o:spid="_x0000_s1101" type="#_x0000_t202" style="position:absolute;left:50577;top:10572;width:3525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</w:t>
                        </w: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5</w:t>
                        </w:r>
                      </w:p>
                    </w:txbxContent>
                  </v:textbox>
                </v:shape>
                <v:shape id="Text Box 67" o:spid="_x0000_s1102" type="#_x0000_t202" style="position:absolute;left:52482;top:17621;width:3525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70</w:t>
                        </w:r>
                      </w:p>
                    </w:txbxContent>
                  </v:textbox>
                </v:shape>
                <v:shape id="Text Box 68" o:spid="_x0000_s1103" type="#_x0000_t202" style="position:absolute;left:33051;top:2762;width:5239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2X0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" filled="f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Φ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40</w:t>
                        </w:r>
                      </w:p>
                    </w:txbxContent>
                  </v:textbox>
                </v:shape>
                <v:shape id="Text Box 69" o:spid="_x0000_s1104" type="#_x0000_t202" style="position:absolute;left:13430;top:38004;width:5239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" filled="f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Φ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0</w:t>
                        </w:r>
                      </w:p>
                    </w:txbxContent>
                  </v:textbox>
                </v:shape>
                <v:shape id="Text Box 70" o:spid="_x0000_s1105" type="#_x0000_t202" style="position:absolute;left:39528;top:41433;width:3525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50</w:t>
                        </w:r>
                      </w:p>
                    </w:txbxContent>
                  </v:textbox>
                </v:shape>
                <v:shape id="Text Box 71" o:spid="_x0000_s1106" type="#_x0000_t202" style="position:absolute;left:26384;top:41624;width:342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5</w:t>
                        </w:r>
                      </w:p>
                    </w:txbxContent>
                  </v:textbox>
                </v:shape>
                <v:shape id="Text Box 72" o:spid="_x0000_s1107" type="#_x0000_t202" style="position:absolute;left:28765;top:26479;width:3423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5</w:t>
                        </w:r>
                      </w:p>
                    </w:txbxContent>
                  </v:textbox>
                </v:shape>
                <v:shape id="Text Box 73" o:spid="_x0000_s1108" type="#_x0000_t202" style="position:absolute;left:23717;top:24574;width:342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15</w:t>
                        </w:r>
                      </w:p>
                    </w:txbxContent>
                  </v:textbox>
                </v:shape>
                <v:shape id="Text Box 74" o:spid="_x0000_s1109" type="#_x0000_t202" style="position:absolute;left:20002;top:31623;width:3423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5</w:t>
                        </w:r>
                      </w:p>
                    </w:txbxContent>
                  </v:textbox>
                </v:shape>
                <v:shape id="Text Box 75" o:spid="_x0000_s1110" type="#_x0000_t202" style="position:absolute;left:1905;top:32670;width:342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0</w:t>
                        </w:r>
                      </w:p>
                    </w:txbxContent>
                  </v:textbox>
                </v:shape>
                <v:shape id="Text Box 76" o:spid="_x0000_s1111" type="#_x0000_t202" style="position:absolute;top:27241;width:342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50</w:t>
                        </w:r>
                      </w:p>
                    </w:txbxContent>
                  </v:textbox>
                </v:shape>
                <v:shape id="Text Box 77" o:spid="_x0000_s1112" type="#_x0000_t202" style="position:absolute;left:7429;top:38862;width:3423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0</w:t>
                        </w:r>
                      </w:p>
                    </w:txbxContent>
                  </v:textbox>
                </v:shape>
                <v:shape id="Text Box 78" o:spid="_x0000_s1113" type="#_x0000_t202" style="position:absolute;left:10953;top:41624;width:3423;height:2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40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5131FD" w:rsidRDefault="005131FD">
      <w:pPr>
        <w:rPr>
          <w:rFonts w:ascii="Times New Roman" w:hAnsi="Times New Roman" w:cs="Times New Roman"/>
          <w:sz w:val="24"/>
          <w:szCs w:val="24"/>
        </w:rPr>
      </w:pPr>
    </w:p>
    <w:p w:rsidR="00751B77" w:rsidRDefault="00751B77">
      <w:pPr>
        <w:rPr>
          <w:rFonts w:ascii="Times New Roman" w:hAnsi="Times New Roman" w:cs="Times New Roman"/>
          <w:sz w:val="24"/>
          <w:szCs w:val="24"/>
        </w:rPr>
      </w:pPr>
    </w:p>
    <w:p w:rsidR="00751B77" w:rsidRDefault="00751B77">
      <w:pPr>
        <w:rPr>
          <w:rFonts w:ascii="Times New Roman" w:hAnsi="Times New Roman" w:cs="Times New Roman"/>
          <w:sz w:val="24"/>
          <w:szCs w:val="24"/>
        </w:rPr>
        <w:sectPr w:rsidR="00751B77" w:rsidSect="00FA45EB">
          <w:pgSz w:w="11906" w:h="16838" w:code="9"/>
          <w:pgMar w:top="1440" w:right="1440" w:bottom="1440" w:left="1440" w:header="720" w:footer="720" w:gutter="0"/>
          <w:cols w:space="708"/>
          <w:docGrid w:linePitch="360"/>
        </w:sectPr>
      </w:pPr>
    </w:p>
    <w:p w:rsidR="00751B77" w:rsidRPr="00BC6D83" w:rsidRDefault="00751B77" w:rsidP="00751B77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C6D83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 xml:space="preserve">Problem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5</w:t>
      </w:r>
    </w:p>
    <w:p w:rsidR="00897095" w:rsidRDefault="00751B77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F = 1/20</w:t>
      </w:r>
      <w:r w:rsidR="00897095"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t>Maximum length to be measured = 3 m</w:t>
      </w:r>
      <w:r w:rsidR="00897095">
        <w:rPr>
          <w:rFonts w:ascii="Times New Roman" w:hAnsi="Times New Roman" w:cs="Times New Roman"/>
          <w:sz w:val="24"/>
          <w:szCs w:val="24"/>
        </w:rPr>
        <w:t xml:space="preserve">   =&gt;   </w:t>
      </w:r>
      <w:r>
        <w:rPr>
          <w:rFonts w:ascii="Times New Roman" w:hAnsi="Times New Roman" w:cs="Times New Roman"/>
          <w:sz w:val="24"/>
          <w:szCs w:val="24"/>
        </w:rPr>
        <w:t xml:space="preserve">Length of scale = </w:t>
      </w:r>
      <w:r w:rsidRPr="00BC6D83">
        <w:rPr>
          <w:rFonts w:ascii="Times New Roman" w:hAnsi="Times New Roman" w:cs="Times New Roman"/>
          <w:position w:val="-24"/>
          <w:sz w:val="24"/>
          <w:szCs w:val="24"/>
        </w:rPr>
        <w:object w:dxaOrig="1980" w:dyaOrig="620">
          <v:shape id="_x0000_i1026" type="#_x0000_t75" style="width:98.85pt;height:31.15pt" o:ole="">
            <v:imagedata r:id="rId6" o:title=""/>
          </v:shape>
          <o:OLEObject Type="Embed" ProgID="Equation.DSMT4" ShapeID="_x0000_i1026" DrawAspect="Content" ObjectID="_1626358714" r:id="rId7"/>
        </w:object>
      </w:r>
      <w:r w:rsidR="00897095">
        <w:rPr>
          <w:rFonts w:ascii="Times New Roman" w:hAnsi="Times New Roman" w:cs="Times New Roman"/>
          <w:sz w:val="24"/>
          <w:szCs w:val="24"/>
        </w:rPr>
        <w:br/>
        <w:t>LC of main scale = 0.1 m</w:t>
      </w:r>
    </w:p>
    <w:p w:rsidR="00751B77" w:rsidRDefault="00897095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orward Vernier: 9 MSD = 10 VSD   =&gt;   1 VSD = 0.09 m = 9 cm</w:t>
      </w:r>
    </w:p>
    <w:p w:rsidR="00976944" w:rsidRDefault="00756880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rk on scale: </w:t>
      </w:r>
      <w:r w:rsidR="00897095">
        <w:rPr>
          <w:rFonts w:ascii="Times New Roman" w:hAnsi="Times New Roman" w:cs="Times New Roman"/>
          <w:sz w:val="24"/>
          <w:szCs w:val="24"/>
        </w:rPr>
        <w:t>1.82 m = 2 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72F28">
        <w:rPr>
          <w:rFonts w:ascii="Times New Roman" w:hAnsi="Times New Roman" w:cs="Times New Roman"/>
          <w:sz w:val="24"/>
          <w:szCs w:val="24"/>
        </w:rPr>
        <w:t>–</w:t>
      </w:r>
      <w:r w:rsidR="00897095">
        <w:rPr>
          <w:rFonts w:ascii="Times New Roman" w:hAnsi="Times New Roman" w:cs="Times New Roman"/>
          <w:sz w:val="24"/>
          <w:szCs w:val="24"/>
        </w:rPr>
        <w:t xml:space="preserve"> </w:t>
      </w:r>
      <w:r w:rsidR="00372F28">
        <w:rPr>
          <w:rFonts w:ascii="Times New Roman" w:hAnsi="Times New Roman" w:cs="Times New Roman"/>
          <w:sz w:val="24"/>
          <w:szCs w:val="24"/>
        </w:rPr>
        <w:t>0.18 m (i.e. 20 MSD - 2 VSD)</w:t>
      </w:r>
    </w:p>
    <w:p w:rsidR="00976944" w:rsidRDefault="00976944" w:rsidP="00751B77">
      <w:pPr>
        <w:rPr>
          <w:rFonts w:ascii="Times New Roman" w:hAnsi="Times New Roman" w:cs="Times New Roman"/>
          <w:sz w:val="24"/>
          <w:szCs w:val="24"/>
        </w:rPr>
      </w:pPr>
    </w:p>
    <w:p w:rsidR="00976944" w:rsidRDefault="00976944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019F24C" wp14:editId="7E70EDFA">
                <wp:simplePos x="0" y="0"/>
                <wp:positionH relativeFrom="column">
                  <wp:posOffset>4131386</wp:posOffset>
                </wp:positionH>
                <wp:positionV relativeFrom="paragraph">
                  <wp:posOffset>185344</wp:posOffset>
                </wp:positionV>
                <wp:extent cx="358140" cy="263347"/>
                <wp:effectExtent l="0" t="0" r="0" b="3810"/>
                <wp:wrapNone/>
                <wp:docPr id="180" name="Text Box 1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976944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.82 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19F24C" id="Text Box 180" o:spid="_x0000_s1114" type="#_x0000_t202" style="position:absolute;margin-left:325.3pt;margin-top:14.6pt;width:28.2pt;height:20.75pt;z-index:25180672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" filled="f" stroked="f" strokeweight=".5pt">
                <v:textbox>
                  <w:txbxContent>
                    <w:p w:rsidR="00751B77" w:rsidRPr="00BC6D83" w:rsidRDefault="00976944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.82 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29B65994" wp14:editId="53973D96">
                <wp:simplePos x="0" y="0"/>
                <wp:positionH relativeFrom="column">
                  <wp:posOffset>2757475</wp:posOffset>
                </wp:positionH>
                <wp:positionV relativeFrom="paragraph">
                  <wp:posOffset>271145</wp:posOffset>
                </wp:positionV>
                <wp:extent cx="0" cy="2074393"/>
                <wp:effectExtent l="0" t="0" r="19050" b="21590"/>
                <wp:wrapNone/>
                <wp:docPr id="352" name="Straight Connector 3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2074393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20A2CE1" id="Straight Connector 352" o:spid="_x0000_s1026" style="position:absolute;flip:x;z-index:25193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7.1pt,21.35pt" to="217.1pt,18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" strokecolor="black [3213]" strokeweight=".5pt">
                <v:stroke joinstyle="miter"/>
              </v:lin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96ACE55" wp14:editId="117A9089">
                <wp:simplePos x="0" y="0"/>
                <wp:positionH relativeFrom="column">
                  <wp:posOffset>6034405</wp:posOffset>
                </wp:positionH>
                <wp:positionV relativeFrom="paragraph">
                  <wp:posOffset>271145</wp:posOffset>
                </wp:positionV>
                <wp:extent cx="0" cy="2162175"/>
                <wp:effectExtent l="0" t="0" r="19050" b="28575"/>
                <wp:wrapNone/>
                <wp:docPr id="183" name="Straight Connector 1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2162175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FD65542" id="Straight Connector 183" o:spid="_x0000_s1026" style="position:absolute;flip:x;z-index:25180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75.15pt,21.35pt" to="475.15pt,19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" strokecolor="black [3213]" strokeweight=".5pt">
                <v:stroke joinstyle="miter"/>
              </v:line>
            </w:pict>
          </mc:Fallback>
        </mc:AlternateContent>
      </w:r>
    </w:p>
    <w:p w:rsidR="00751B77" w:rsidRDefault="00751B77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D667BA5" wp14:editId="6FA238BD">
                <wp:simplePos x="0" y="0"/>
                <wp:positionH relativeFrom="column">
                  <wp:posOffset>2760345</wp:posOffset>
                </wp:positionH>
                <wp:positionV relativeFrom="paragraph">
                  <wp:posOffset>161925</wp:posOffset>
                </wp:positionV>
                <wp:extent cx="3276000" cy="0"/>
                <wp:effectExtent l="38100" t="76200" r="19685" b="95250"/>
                <wp:wrapNone/>
                <wp:docPr id="181" name="Straight Connector 1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276000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triangl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ED1D41E" id="Straight Connector 181" o:spid="_x0000_s1026" style="position:absolute;z-index:2517555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17.35pt,12.75pt" to="475.3pt,1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" strokecolor="black [3213]">
                <v:stroke startarrow="block" endarrow="block" joinstyle="miter"/>
              </v:line>
            </w:pict>
          </mc:Fallback>
        </mc:AlternateContent>
      </w:r>
    </w:p>
    <w:p w:rsidR="00751B77" w:rsidRDefault="0055707B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4055284</wp:posOffset>
                </wp:positionH>
                <wp:positionV relativeFrom="paragraph">
                  <wp:posOffset>223520</wp:posOffset>
                </wp:positionV>
                <wp:extent cx="630000" cy="1177200"/>
                <wp:effectExtent l="0" t="0" r="36830" b="23495"/>
                <wp:wrapNone/>
                <wp:docPr id="283" name="Straight Connector 28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630000" cy="117720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8311C88" id="Straight Connector 283" o:spid="_x0000_s1026" style="position:absolute;flip:y;z-index:251860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9.3pt,17.6pt" to="368.9pt,11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431701</wp:posOffset>
                </wp:positionH>
                <wp:positionV relativeFrom="paragraph">
                  <wp:posOffset>226593</wp:posOffset>
                </wp:positionV>
                <wp:extent cx="2246956" cy="1165299"/>
                <wp:effectExtent l="19050" t="19050" r="39370" b="34925"/>
                <wp:wrapNone/>
                <wp:docPr id="262" name="Straight Connector 26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2246956" cy="1165299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oval" w="sm" len="sm"/>
                          <a:tailEnd type="oval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E8F199B" id="Straight Connector 262" o:spid="_x0000_s1026" style="position:absolute;flip:y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1.45pt,17.85pt" to="368.4pt,10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" strokecolor="black [3213]" strokeweight=".5pt">
                <v:stroke startarrow="oval" startarrowwidth="narrow" startarrowlength="short" endarrow="oval" endarrowwidth="narrow" endarrowlength="short" joinstyle="miter"/>
                <o:lock v:ext="edit" aspectratio="t" shapetype="f"/>
              </v:lin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4661235</wp:posOffset>
                </wp:positionH>
                <wp:positionV relativeFrom="paragraph">
                  <wp:posOffset>212111</wp:posOffset>
                </wp:positionV>
                <wp:extent cx="36000" cy="36000"/>
                <wp:effectExtent l="0" t="0" r="21590" b="21590"/>
                <wp:wrapNone/>
                <wp:docPr id="264" name="Oval 2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27B4614" id="Oval 264" o:spid="_x0000_s1026" style="position:absolute;margin-left:367.05pt;margin-top:16.7pt;width:2.85pt;height:2.85pt;flip:y;z-index:251850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" fillcolor="black [3213]" strokecolor="black [3213]">
                <v:stroke joinstyle="miter"/>
                <v:path arrowok="t"/>
              </v:oval>
            </w:pict>
          </mc:Fallback>
        </mc:AlternateContent>
      </w:r>
    </w:p>
    <w:p w:rsidR="00751B77" w:rsidRDefault="0055707B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4FF4246A" wp14:editId="6425D7C3">
                <wp:simplePos x="0" y="0"/>
                <wp:positionH relativeFrom="column">
                  <wp:posOffset>3561024</wp:posOffset>
                </wp:positionH>
                <wp:positionV relativeFrom="paragraph">
                  <wp:posOffset>277495</wp:posOffset>
                </wp:positionV>
                <wp:extent cx="449580" cy="839470"/>
                <wp:effectExtent l="0" t="0" r="26670" b="17780"/>
                <wp:wrapNone/>
                <wp:docPr id="313" name="Straight Connector 3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449580" cy="83947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F868A7D" id="Straight Connector 313" o:spid="_x0000_s1026" style="position:absolute;flip:y;z-index:251917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0.4pt,21.85pt" to="315.8pt,8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3B239033" wp14:editId="5E5FDA47">
                <wp:simplePos x="0" y="0"/>
                <wp:positionH relativeFrom="column">
                  <wp:posOffset>3893736</wp:posOffset>
                </wp:positionH>
                <wp:positionV relativeFrom="paragraph">
                  <wp:posOffset>41860</wp:posOffset>
                </wp:positionV>
                <wp:extent cx="568057" cy="1061099"/>
                <wp:effectExtent l="0" t="0" r="22860" b="24765"/>
                <wp:wrapNone/>
                <wp:docPr id="305" name="Straight Connector 30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568057" cy="1061099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8A6397A" id="Straight Connector 305" o:spid="_x0000_s1026" style="position:absolute;flip:y;z-index:251900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6.6pt,3.3pt" to="351.35pt,8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109B3187" wp14:editId="2CC7AF4F">
                <wp:simplePos x="0" y="0"/>
                <wp:positionH relativeFrom="column">
                  <wp:posOffset>3732963</wp:posOffset>
                </wp:positionH>
                <wp:positionV relativeFrom="paragraph">
                  <wp:posOffset>173857</wp:posOffset>
                </wp:positionV>
                <wp:extent cx="497393" cy="929102"/>
                <wp:effectExtent l="0" t="0" r="36195" b="23495"/>
                <wp:wrapNone/>
                <wp:docPr id="306" name="Straight Connector 30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497393" cy="929102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E6DA778" id="Straight Connector 306" o:spid="_x0000_s1026" style="position:absolute;flip:y;z-index:251902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3.95pt,13.7pt" to="333.1pt,8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4215329</wp:posOffset>
                </wp:positionH>
                <wp:positionV relativeFrom="paragraph">
                  <wp:posOffset>162641</wp:posOffset>
                </wp:positionV>
                <wp:extent cx="36000" cy="36000"/>
                <wp:effectExtent l="0" t="0" r="21590" b="21590"/>
                <wp:wrapNone/>
                <wp:docPr id="265" name="Oval 2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11D499E" id="Oval 265" o:spid="_x0000_s1026" style="position:absolute;margin-left:331.9pt;margin-top:12.8pt;width:2.85pt;height:2.85pt;flip:y;z-index:251851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" fillcolor="black [3213]" strokecolor="black [3213]">
                <v:stroke joinstyle="miter"/>
                <v:path arrowok="t"/>
              </v:oval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4435051</wp:posOffset>
                </wp:positionH>
                <wp:positionV relativeFrom="paragraph">
                  <wp:posOffset>41962</wp:posOffset>
                </wp:positionV>
                <wp:extent cx="36000" cy="36000"/>
                <wp:effectExtent l="0" t="0" r="21590" b="21590"/>
                <wp:wrapNone/>
                <wp:docPr id="273" name="Oval 2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D63E68A" id="Oval 273" o:spid="_x0000_s1026" style="position:absolute;margin-left:349.2pt;margin-top:3.3pt;width:2.85pt;height:2.85pt;flip:y;z-index:251855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" fillcolor="black [3213]" strokecolor="black [3213]">
                <v:stroke joinstyle="miter"/>
                <v:path arrowok="t"/>
              </v:oval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982681</wp:posOffset>
                </wp:positionH>
                <wp:positionV relativeFrom="paragraph">
                  <wp:posOffset>278494</wp:posOffset>
                </wp:positionV>
                <wp:extent cx="36000" cy="36000"/>
                <wp:effectExtent l="0" t="0" r="21590" b="21590"/>
                <wp:wrapNone/>
                <wp:docPr id="272" name="Oval 2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D65CB26" id="Oval 272" o:spid="_x0000_s1026" style="position:absolute;margin-left:313.6pt;margin-top:21.95pt;width:2.85pt;height:2.85pt;flip:y;z-index:251856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" fillcolor="black [3213]" strokecolor="black [3213]">
                <v:stroke joinstyle="miter"/>
                <v:path arrowok="t"/>
              </v:oval>
            </w:pict>
          </mc:Fallback>
        </mc:AlternateContent>
      </w:r>
    </w:p>
    <w:p w:rsidR="00751B77" w:rsidRDefault="0055707B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4FF4246A" wp14:editId="6425D7C3">
                <wp:simplePos x="0" y="0"/>
                <wp:positionH relativeFrom="column">
                  <wp:posOffset>3411415</wp:posOffset>
                </wp:positionH>
                <wp:positionV relativeFrom="paragraph">
                  <wp:posOffset>107747</wp:posOffset>
                </wp:positionV>
                <wp:extent cx="374400" cy="699358"/>
                <wp:effectExtent l="0" t="0" r="26035" b="24765"/>
                <wp:wrapNone/>
                <wp:docPr id="307" name="Straight Connector 30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374400" cy="699358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8FBC1B7" id="Straight Connector 307" o:spid="_x0000_s1026" style="position:absolute;flip:y;z-index:251905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8.6pt,8.5pt" to="298.1pt,6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4FF4246A" wp14:editId="6425D7C3">
                <wp:simplePos x="0" y="0"/>
                <wp:positionH relativeFrom="column">
                  <wp:posOffset>3240593</wp:posOffset>
                </wp:positionH>
                <wp:positionV relativeFrom="paragraph">
                  <wp:posOffset>213254</wp:posOffset>
                </wp:positionV>
                <wp:extent cx="320607" cy="598875"/>
                <wp:effectExtent l="0" t="0" r="22860" b="29845"/>
                <wp:wrapNone/>
                <wp:docPr id="308" name="Straight Connector 30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320607" cy="598875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312573B" id="Straight Connector 308" o:spid="_x0000_s1026" style="position:absolute;flip:y;z-index:251907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5.15pt,16.8pt" to="280.4pt,6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762959</wp:posOffset>
                </wp:positionH>
                <wp:positionV relativeFrom="paragraph">
                  <wp:posOffset>108344</wp:posOffset>
                </wp:positionV>
                <wp:extent cx="36000" cy="36000"/>
                <wp:effectExtent l="0" t="0" r="21590" b="21590"/>
                <wp:wrapNone/>
                <wp:docPr id="266" name="Oval 2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8DEC3DA" id="Oval 266" o:spid="_x0000_s1026" style="position:absolute;margin-left:296.3pt;margin-top:8.55pt;width:2.85pt;height:2.85pt;flip:y;z-index:251852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" fillcolor="black [3213]" strokecolor="black [3213]">
                <v:stroke joinstyle="miter"/>
                <v:path arrowok="t"/>
              </v:oval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543237</wp:posOffset>
                </wp:positionH>
                <wp:positionV relativeFrom="paragraph">
                  <wp:posOffset>214543</wp:posOffset>
                </wp:positionV>
                <wp:extent cx="36000" cy="36000"/>
                <wp:effectExtent l="0" t="0" r="21590" b="21590"/>
                <wp:wrapNone/>
                <wp:docPr id="271" name="Oval 2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BD4FC2E" id="Oval 271" o:spid="_x0000_s1026" style="position:absolute;margin-left:279pt;margin-top:16.9pt;width:2.85pt;height:2.85pt;flip:y;z-index:251857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" fillcolor="black [3213]" strokecolor="black [3213]">
                <v:stroke joinstyle="miter"/>
                <v:path arrowok="t"/>
              </v:oval>
            </w:pict>
          </mc:Fallback>
        </mc:AlternateContent>
      </w:r>
    </w:p>
    <w:p w:rsidR="00751B77" w:rsidRDefault="0055707B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4FF4246A" wp14:editId="6425D7C3">
                <wp:simplePos x="0" y="0"/>
                <wp:positionH relativeFrom="column">
                  <wp:posOffset>3079820</wp:posOffset>
                </wp:positionH>
                <wp:positionV relativeFrom="paragraph">
                  <wp:posOffset>37980</wp:posOffset>
                </wp:positionV>
                <wp:extent cx="256054" cy="478295"/>
                <wp:effectExtent l="0" t="0" r="29845" b="17145"/>
                <wp:wrapNone/>
                <wp:docPr id="309" name="Straight Connector 30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256054" cy="478295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C8F843E" id="Straight Connector 309" o:spid="_x0000_s1026" style="position:absolute;flip:y;z-index:251909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2.5pt,3pt" to="262.65pt,4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4FF4246A" wp14:editId="6425D7C3">
                <wp:simplePos x="0" y="0"/>
                <wp:positionH relativeFrom="column">
                  <wp:posOffset>2924070</wp:posOffset>
                </wp:positionH>
                <wp:positionV relativeFrom="paragraph">
                  <wp:posOffset>158561</wp:posOffset>
                </wp:positionV>
                <wp:extent cx="186122" cy="347666"/>
                <wp:effectExtent l="0" t="0" r="23495" b="14605"/>
                <wp:wrapNone/>
                <wp:docPr id="310" name="Straight Connector 3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186122" cy="347666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FDD60FA" id="Straight Connector 310" o:spid="_x0000_s1026" style="position:absolute;flip:y;z-index:251911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0.25pt,12.5pt" to="244.9pt,3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310590</wp:posOffset>
                </wp:positionH>
                <wp:positionV relativeFrom="paragraph">
                  <wp:posOffset>39565</wp:posOffset>
                </wp:positionV>
                <wp:extent cx="36000" cy="36000"/>
                <wp:effectExtent l="0" t="0" r="21590" b="21590"/>
                <wp:wrapNone/>
                <wp:docPr id="267" name="Oval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74B93E6" id="Oval 267" o:spid="_x0000_s1026" style="position:absolute;margin-left:260.7pt;margin-top:3.1pt;width:2.85pt;height:2.85pt;flip:y;z-index:251853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" fillcolor="black [3213]" strokecolor="black [3213]">
                <v:stroke joinstyle="miter"/>
                <v:path arrowok="t"/>
              </v:oval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2871145</wp:posOffset>
                </wp:positionH>
                <wp:positionV relativeFrom="paragraph">
                  <wp:posOffset>271270</wp:posOffset>
                </wp:positionV>
                <wp:extent cx="36000" cy="36000"/>
                <wp:effectExtent l="0" t="0" r="21590" b="21590"/>
                <wp:wrapNone/>
                <wp:docPr id="268" name="Oval 2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96EC0B7" id="Oval 268" o:spid="_x0000_s1026" style="position:absolute;margin-left:226.05pt;margin-top:21.35pt;width:2.85pt;height:2.85pt;flip:y;z-index:251858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" fillcolor="black [3213]" strokecolor="black [3213]">
                <v:stroke joinstyle="miter"/>
                <v:path arrowok="t"/>
              </v:oval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3084405</wp:posOffset>
                </wp:positionH>
                <wp:positionV relativeFrom="paragraph">
                  <wp:posOffset>160245</wp:posOffset>
                </wp:positionV>
                <wp:extent cx="36000" cy="36000"/>
                <wp:effectExtent l="0" t="0" r="21590" b="21590"/>
                <wp:wrapNone/>
                <wp:docPr id="270" name="Oval 2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58476EC" id="Oval 270" o:spid="_x0000_s1026" style="position:absolute;margin-left:242.85pt;margin-top:12.6pt;width:2.85pt;height:2.85pt;flip:y;z-index:251860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" fillcolor="black [3213]" strokecolor="black [3213]">
                <v:stroke joinstyle="miter"/>
                <v:path arrowok="t"/>
              </v:oval>
            </w:pict>
          </mc:Fallback>
        </mc:AlternateContent>
      </w:r>
    </w:p>
    <w:p w:rsidR="00751B77" w:rsidRDefault="00C803FB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316E2B9C" wp14:editId="6A8BC2F5">
                <wp:simplePos x="0" y="0"/>
                <wp:positionH relativeFrom="column">
                  <wp:posOffset>2562556</wp:posOffset>
                </wp:positionH>
                <wp:positionV relativeFrom="paragraph">
                  <wp:posOffset>45720</wp:posOffset>
                </wp:positionV>
                <wp:extent cx="358140" cy="266700"/>
                <wp:effectExtent l="0" t="0" r="0" b="0"/>
                <wp:wrapNone/>
                <wp:docPr id="317" name="Text Box 3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5707B" w:rsidRPr="00BC6D83" w:rsidRDefault="00C803FB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16E2B9C" id="Text Box 317" o:spid="_x0000_s1115" type="#_x0000_t202" style="position:absolute;margin-left:201.8pt;margin-top:3.6pt;width:28.2pt;height:21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" filled="f" stroked="f" strokeweight=".5pt">
                <v:textbox>
                  <w:txbxContent>
                    <w:p w:rsidR="0055707B" w:rsidRPr="00BC6D83" w:rsidRDefault="00C803FB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4191BFD1" wp14:editId="0F788301">
                <wp:simplePos x="0" y="0"/>
                <wp:positionH relativeFrom="column">
                  <wp:posOffset>3038475</wp:posOffset>
                </wp:positionH>
                <wp:positionV relativeFrom="paragraph">
                  <wp:posOffset>31419</wp:posOffset>
                </wp:positionV>
                <wp:extent cx="358140" cy="266700"/>
                <wp:effectExtent l="0" t="0" r="0" b="0"/>
                <wp:wrapNone/>
                <wp:docPr id="316" name="Text Box 3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5707B" w:rsidRPr="00BC6D83" w:rsidRDefault="0055707B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4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191BFD1" id="Text Box 316" o:spid="_x0000_s1116" type="#_x0000_t202" style="position:absolute;margin-left:239.25pt;margin-top:2.45pt;width:28.2pt;height:21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" filled="f" stroked="f" strokeweight=".5pt">
                <v:textbox>
                  <w:txbxContent>
                    <w:p w:rsidR="0055707B" w:rsidRPr="00BC6D83" w:rsidRDefault="0055707B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45</w:t>
                      </w:r>
                    </w:p>
                  </w:txbxContent>
                </v:textbox>
              </v:shape>
            </w:pict>
          </mc:Fallback>
        </mc:AlternateContent>
      </w:r>
      <w:r w:rsidR="0055707B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3DB4F163" wp14:editId="619D4199">
                <wp:simplePos x="0" y="0"/>
                <wp:positionH relativeFrom="column">
                  <wp:posOffset>4002710</wp:posOffset>
                </wp:positionH>
                <wp:positionV relativeFrom="paragraph">
                  <wp:posOffset>130810</wp:posOffset>
                </wp:positionV>
                <wp:extent cx="358140" cy="266700"/>
                <wp:effectExtent l="0" t="0" r="0" b="0"/>
                <wp:wrapNone/>
                <wp:docPr id="315" name="Text Box 3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5707B" w:rsidRPr="00BC6D83" w:rsidRDefault="0055707B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9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DB4F163" id="Text Box 315" o:spid="_x0000_s1117" type="#_x0000_t202" style="position:absolute;margin-left:315.15pt;margin-top:10.3pt;width:28.2pt;height:21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" filled="f" stroked="f" strokeweight=".5pt">
                <v:textbox>
                  <w:txbxContent>
                    <w:p w:rsidR="0055707B" w:rsidRPr="00BC6D83" w:rsidRDefault="0055707B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9</w:t>
                      </w: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55707B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4AF721E" wp14:editId="79B9B46C">
                <wp:simplePos x="0" y="0"/>
                <wp:positionH relativeFrom="column">
                  <wp:posOffset>2443277</wp:posOffset>
                </wp:positionH>
                <wp:positionV relativeFrom="paragraph">
                  <wp:posOffset>237744</wp:posOffset>
                </wp:positionV>
                <wp:extent cx="1609344" cy="359410"/>
                <wp:effectExtent l="0" t="0" r="10160" b="21590"/>
                <wp:wrapNone/>
                <wp:docPr id="260" name="Rectangle 2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9344" cy="35941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858706D" id="Rectangle 260" o:spid="_x0000_s1026" style="position:absolute;margin-left:192.4pt;margin-top:18.7pt;width:126.7pt;height:28.3pt;z-index:251827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" filled="f" strokecolor="black [3213]" strokeweight="1.5pt"/>
            </w:pict>
          </mc:Fallback>
        </mc:AlternateContent>
      </w:r>
      <w:r w:rsidR="0055707B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310540FF" wp14:editId="319B33EE">
                <wp:simplePos x="0" y="0"/>
                <wp:positionH relativeFrom="column">
                  <wp:posOffset>2231009</wp:posOffset>
                </wp:positionH>
                <wp:positionV relativeFrom="paragraph">
                  <wp:posOffset>111099</wp:posOffset>
                </wp:positionV>
                <wp:extent cx="358140" cy="266700"/>
                <wp:effectExtent l="0" t="0" r="0" b="0"/>
                <wp:wrapNone/>
                <wp:docPr id="314" name="Text Box 3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5707B" w:rsidRPr="00BC6D83" w:rsidRDefault="0055707B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10540FF" id="Text Box 314" o:spid="_x0000_s1118" type="#_x0000_t202" style="position:absolute;margin-left:175.65pt;margin-top:8.75pt;width:28.2pt;height:21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" filled="f" stroked="f" strokeweight=".5pt">
                <v:textbox>
                  <w:txbxContent>
                    <w:p w:rsidR="0055707B" w:rsidRPr="00BC6D83" w:rsidRDefault="0055707B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55707B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7D95E080" wp14:editId="79D29585">
                <wp:simplePos x="0" y="0"/>
                <wp:positionH relativeFrom="column">
                  <wp:posOffset>2605349</wp:posOffset>
                </wp:positionH>
                <wp:positionV relativeFrom="paragraph">
                  <wp:posOffset>224790</wp:posOffset>
                </wp:positionV>
                <wp:extent cx="0" cy="359410"/>
                <wp:effectExtent l="0" t="0" r="19050" b="21590"/>
                <wp:wrapNone/>
                <wp:docPr id="300" name="Straight Connector 3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B5B195E" id="Straight Connector 300" o:spid="_x0000_s1026" style="position:absolute;flip:y;z-index:2518937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05.15pt,17.7pt" to="205.15pt,4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" strokecolor="black [3213]" strokeweight="1pt">
                <v:stroke dashstyle="1 1" joinstyle="miter"/>
              </v:line>
            </w:pict>
          </mc:Fallback>
        </mc:AlternateContent>
      </w:r>
      <w:r w:rsidR="0055707B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7D95E080" wp14:editId="79D29585">
                <wp:simplePos x="0" y="0"/>
                <wp:positionH relativeFrom="column">
                  <wp:posOffset>2768021</wp:posOffset>
                </wp:positionH>
                <wp:positionV relativeFrom="paragraph">
                  <wp:posOffset>236220</wp:posOffset>
                </wp:positionV>
                <wp:extent cx="0" cy="359410"/>
                <wp:effectExtent l="0" t="0" r="19050" b="21590"/>
                <wp:wrapNone/>
                <wp:docPr id="298" name="Straight Connector 2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56777EA" id="Straight Connector 298" o:spid="_x0000_s1026" style="position:absolute;flip:y;z-index:2518896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17.95pt,18.6pt" to="217.95pt,4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" strokecolor="black [3213]" strokeweight="1pt">
                <v:stroke dashstyle="1 1" joinstyle="miter"/>
              </v:line>
            </w:pict>
          </mc:Fallback>
        </mc:AlternateContent>
      </w:r>
      <w:r w:rsidR="0055707B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7D95E080" wp14:editId="79D29585">
                <wp:simplePos x="0" y="0"/>
                <wp:positionH relativeFrom="column">
                  <wp:posOffset>2919786</wp:posOffset>
                </wp:positionH>
                <wp:positionV relativeFrom="paragraph">
                  <wp:posOffset>236220</wp:posOffset>
                </wp:positionV>
                <wp:extent cx="0" cy="359410"/>
                <wp:effectExtent l="0" t="0" r="19050" b="21590"/>
                <wp:wrapNone/>
                <wp:docPr id="297" name="Straight Connector 2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F398D0B" id="Straight Connector 297" o:spid="_x0000_s1026" style="position:absolute;flip:y;z-index:2518876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29.9pt,18.6pt" to="229.9pt,4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" strokecolor="black [3213]" strokeweight="1pt">
                <v:stroke dashstyle="1 1" joinstyle="miter"/>
              </v:line>
            </w:pict>
          </mc:Fallback>
        </mc:AlternateContent>
      </w:r>
      <w:r w:rsidR="0055707B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7D95E080" wp14:editId="79D29585">
                <wp:simplePos x="0" y="0"/>
                <wp:positionH relativeFrom="column">
                  <wp:posOffset>3084886</wp:posOffset>
                </wp:positionH>
                <wp:positionV relativeFrom="paragraph">
                  <wp:posOffset>226695</wp:posOffset>
                </wp:positionV>
                <wp:extent cx="0" cy="359410"/>
                <wp:effectExtent l="0" t="0" r="19050" b="21590"/>
                <wp:wrapNone/>
                <wp:docPr id="296" name="Straight Connector 2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5FA3F52" id="Straight Connector 296" o:spid="_x0000_s1026" style="position:absolute;flip:y;z-index:2518855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42.9pt,17.85pt" to="242.9pt,4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" strokecolor="black [3213]" strokeweight="1pt">
                <v:stroke dashstyle="1 1" joinstyle="miter"/>
              </v:line>
            </w:pict>
          </mc:Fallback>
        </mc:AlternateContent>
      </w:r>
      <w:r w:rsidR="0055707B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7D95E080" wp14:editId="79D29585">
                <wp:simplePos x="0" y="0"/>
                <wp:positionH relativeFrom="column">
                  <wp:posOffset>3246755</wp:posOffset>
                </wp:positionH>
                <wp:positionV relativeFrom="paragraph">
                  <wp:posOffset>224790</wp:posOffset>
                </wp:positionV>
                <wp:extent cx="0" cy="359410"/>
                <wp:effectExtent l="0" t="0" r="19050" b="21590"/>
                <wp:wrapNone/>
                <wp:docPr id="295" name="Straight Connector 2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AB7C932" id="Straight Connector 295" o:spid="_x0000_s1026" style="position:absolute;flip:y;z-index:2518835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55.65pt,17.7pt" to="255.65pt,4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" strokecolor="black [3213]" strokeweight="1pt">
                <v:stroke dashstyle="1 1" joinstyle="miter"/>
              </v:line>
            </w:pict>
          </mc:Fallback>
        </mc:AlternateContent>
      </w:r>
      <w:r w:rsidR="0055707B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D95E080" wp14:editId="79D29585">
                <wp:simplePos x="0" y="0"/>
                <wp:positionH relativeFrom="column">
                  <wp:posOffset>3404814</wp:posOffset>
                </wp:positionH>
                <wp:positionV relativeFrom="paragraph">
                  <wp:posOffset>233680</wp:posOffset>
                </wp:positionV>
                <wp:extent cx="0" cy="359410"/>
                <wp:effectExtent l="0" t="0" r="19050" b="21590"/>
                <wp:wrapNone/>
                <wp:docPr id="294" name="Straight Connector 2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06108E6" id="Straight Connector 294" o:spid="_x0000_s1026" style="position:absolute;flip:y;z-index:2518814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68.1pt,18.4pt" to="268.1pt,4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" strokecolor="black [3213]" strokeweight="1pt">
                <v:stroke dashstyle="1 1" joinstyle="miter"/>
              </v:line>
            </w:pict>
          </mc:Fallback>
        </mc:AlternateContent>
      </w:r>
      <w:r w:rsidR="0055707B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30F6F61E" wp14:editId="0D4CB41E">
                <wp:simplePos x="0" y="0"/>
                <wp:positionH relativeFrom="column">
                  <wp:posOffset>3733856</wp:posOffset>
                </wp:positionH>
                <wp:positionV relativeFrom="paragraph">
                  <wp:posOffset>220980</wp:posOffset>
                </wp:positionV>
                <wp:extent cx="0" cy="359410"/>
                <wp:effectExtent l="0" t="0" r="19050" b="21590"/>
                <wp:wrapNone/>
                <wp:docPr id="303" name="Straight Connector 3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1F47A68" id="Straight Connector 303" o:spid="_x0000_s1026" style="position:absolute;flip:y;z-index:2518988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94pt,17.4pt" to="294pt,4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" strokecolor="black [3213]" strokeweight="1pt">
                <v:stroke dashstyle="1 1" joinstyle="miter"/>
              </v:line>
            </w:pict>
          </mc:Fallback>
        </mc:AlternateContent>
      </w:r>
      <w:r w:rsidR="0055707B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1CC9858D" wp14:editId="7A1544CA">
                <wp:simplePos x="0" y="0"/>
                <wp:positionH relativeFrom="column">
                  <wp:posOffset>3561024</wp:posOffset>
                </wp:positionH>
                <wp:positionV relativeFrom="paragraph">
                  <wp:posOffset>211455</wp:posOffset>
                </wp:positionV>
                <wp:extent cx="0" cy="359410"/>
                <wp:effectExtent l="0" t="0" r="19050" b="21590"/>
                <wp:wrapNone/>
                <wp:docPr id="302" name="Straight Connector 3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0079EB3" id="Straight Connector 302" o:spid="_x0000_s1026" style="position:absolute;flip:y;z-index:2518978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80.4pt,16.65pt" to="280.4pt,4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" strokecolor="black [3213]" strokeweight="1pt">
                <v:stroke dashstyle="1 1" joinstyle="miter"/>
              </v:line>
            </w:pict>
          </mc:Fallback>
        </mc:AlternateContent>
      </w:r>
      <w:r w:rsidR="0055707B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71962BCA" wp14:editId="291AE02B">
                <wp:simplePos x="0" y="0"/>
                <wp:positionH relativeFrom="column">
                  <wp:posOffset>3902131</wp:posOffset>
                </wp:positionH>
                <wp:positionV relativeFrom="paragraph">
                  <wp:posOffset>234950</wp:posOffset>
                </wp:positionV>
                <wp:extent cx="0" cy="359410"/>
                <wp:effectExtent l="0" t="0" r="19050" b="21590"/>
                <wp:wrapNone/>
                <wp:docPr id="293" name="Straight Connector 2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71B11AD" id="Straight Connector 293" o:spid="_x0000_s1026" style="position:absolute;flip:y;z-index:2518794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07.25pt,18.5pt" to="307.25pt,4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" strokecolor="black [3213]" strokeweight="1pt">
                <v:stroke dashstyle="1 1" joinstyle="miter"/>
              </v:line>
            </w:pict>
          </mc:Fallback>
        </mc:AlternateContent>
      </w:r>
      <w:r w:rsidR="0055707B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4FF4246A" wp14:editId="6425D7C3">
                <wp:simplePos x="0" y="0"/>
                <wp:positionH relativeFrom="column">
                  <wp:posOffset>2763297</wp:posOffset>
                </wp:positionH>
                <wp:positionV relativeFrom="paragraph">
                  <wp:posOffset>14457</wp:posOffset>
                </wp:positionV>
                <wp:extent cx="113292" cy="211623"/>
                <wp:effectExtent l="0" t="0" r="20320" b="17145"/>
                <wp:wrapNone/>
                <wp:docPr id="311" name="Straight Connector 3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113292" cy="211623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DCAC932" id="Straight Connector 311" o:spid="_x0000_s1026" style="position:absolute;flip:y;z-index:251913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7.6pt,1.15pt" to="226.5pt,1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55707B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4FF4246A" wp14:editId="6425D7C3">
                <wp:simplePos x="0" y="0"/>
                <wp:positionH relativeFrom="column">
                  <wp:posOffset>2607310</wp:posOffset>
                </wp:positionH>
                <wp:positionV relativeFrom="paragraph">
                  <wp:posOffset>115514</wp:posOffset>
                </wp:positionV>
                <wp:extent cx="57874" cy="108000"/>
                <wp:effectExtent l="0" t="0" r="37465" b="25400"/>
                <wp:wrapNone/>
                <wp:docPr id="312" name="Straight Connector 3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57874" cy="10800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69BE0A9" id="Straight Connector 312" o:spid="_x0000_s1026" style="position:absolute;flip:y;z-index:251915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5.3pt,9.1pt" to="209.85pt,1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55707B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2651423</wp:posOffset>
                </wp:positionH>
                <wp:positionV relativeFrom="paragraph">
                  <wp:posOffset>96929</wp:posOffset>
                </wp:positionV>
                <wp:extent cx="36000" cy="36000"/>
                <wp:effectExtent l="0" t="0" r="21590" b="21590"/>
                <wp:wrapNone/>
                <wp:docPr id="269" name="Oval 2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C3FD785" id="Oval 269" o:spid="_x0000_s1026" style="position:absolute;margin-left:208.75pt;margin-top:7.65pt;width:2.85pt;height:2.85pt;flip:y;z-index:251860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" fillcolor="black [3213]" strokecolor="black [3213]">
                <v:stroke joinstyle="miter"/>
                <v:path arrowok="t"/>
              </v:oval>
            </w:pict>
          </mc:Fallback>
        </mc:AlternateContent>
      </w:r>
    </w:p>
    <w:p w:rsidR="00751B77" w:rsidRDefault="00976944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461BA982" wp14:editId="2E42AC35">
                <wp:simplePos x="0" y="0"/>
                <wp:positionH relativeFrom="column">
                  <wp:posOffset>1372540</wp:posOffset>
                </wp:positionH>
                <wp:positionV relativeFrom="paragraph">
                  <wp:posOffset>15875</wp:posOffset>
                </wp:positionV>
                <wp:extent cx="358140" cy="263347"/>
                <wp:effectExtent l="0" t="0" r="0" b="3810"/>
                <wp:wrapNone/>
                <wp:docPr id="351" name="Text Box 3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76944" w:rsidRPr="00BC6D83" w:rsidRDefault="00976944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CENTI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1BA982" id="Text Box 351" o:spid="_x0000_s1119" type="#_x0000_t202" style="position:absolute;margin-left:108.05pt;margin-top:1.25pt;width:28.2pt;height:20.75pt;z-index:25193676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" filled="f" stroked="f" strokeweight=".5pt">
                <v:textbox>
                  <w:txbxContent>
                    <w:p w:rsidR="00976944" w:rsidRPr="00BC6D83" w:rsidRDefault="00976944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CENTI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</w:p>
    <w:p w:rsidR="00751B77" w:rsidRDefault="00372F28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706368" behindDoc="0" locked="0" layoutInCell="1" allowOverlap="1" wp14:anchorId="64203ED1" wp14:editId="4416D20F">
                <wp:simplePos x="0" y="0"/>
                <wp:positionH relativeFrom="column">
                  <wp:posOffset>4417060</wp:posOffset>
                </wp:positionH>
                <wp:positionV relativeFrom="paragraph">
                  <wp:posOffset>14605</wp:posOffset>
                </wp:positionV>
                <wp:extent cx="1433195" cy="266065"/>
                <wp:effectExtent l="0" t="0" r="14605" b="19685"/>
                <wp:wrapNone/>
                <wp:docPr id="319" name="Group 3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3195" cy="266065"/>
                          <a:chOff x="0" y="0"/>
                          <a:chExt cx="1433779" cy="266630"/>
                        </a:xfrm>
                      </wpg:grpSpPr>
                      <wps:wsp>
                        <wps:cNvPr id="320" name="Straight Connector 320"/>
                        <wps:cNvCnPr/>
                        <wps:spPr>
                          <a:xfrm flipV="1">
                            <a:off x="1433779" y="14630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1" name="Straight Connector 321"/>
                        <wps:cNvCnPr/>
                        <wps:spPr>
                          <a:xfrm flipV="1">
                            <a:off x="1258214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2" name="Straight Connector 322"/>
                        <wps:cNvCnPr/>
                        <wps:spPr>
                          <a:xfrm flipV="1">
                            <a:off x="0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3" name="Straight Connector 323"/>
                        <wps:cNvCnPr/>
                        <wps:spPr>
                          <a:xfrm flipV="1">
                            <a:off x="17556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4" name="Straight Connector 324"/>
                        <wps:cNvCnPr/>
                        <wps:spPr>
                          <a:xfrm flipV="1">
                            <a:off x="35844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5" name="Straight Connector 325"/>
                        <wps:cNvCnPr/>
                        <wps:spPr>
                          <a:xfrm flipV="1">
                            <a:off x="54132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6" name="Straight Connector 326"/>
                        <wps:cNvCnPr/>
                        <wps:spPr>
                          <a:xfrm flipV="1">
                            <a:off x="716889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7" name="Straight Connector 327"/>
                        <wps:cNvCnPr/>
                        <wps:spPr>
                          <a:xfrm flipV="1">
                            <a:off x="899769" y="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8" name="Straight Connector 328"/>
                        <wps:cNvCnPr/>
                        <wps:spPr>
                          <a:xfrm flipV="1">
                            <a:off x="1082649" y="1463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DD9ACE5" id="Group 319" o:spid="_x0000_s1026" style="position:absolute;margin-left:347.8pt;margin-top:1.15pt;width:112.85pt;height:20.95pt;z-index:251927552" coordsize="14337,26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">
                <v:line id="Straight Connector 320" o:spid="_x0000_s1027" style="position:absolute;flip:y;visibility:visible;mso-wrap-style:square" from="14337,146" to="14337,2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" strokecolor="black [3213]" strokeweight="1pt">
                  <v:stroke joinstyle="miter"/>
                </v:line>
                <v:line id="Straight Connector 321" o:spid="_x0000_s1028" style="position:absolute;flip:y;visibility:visible;mso-wrap-style:square" from="12582,73" to="12582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" strokecolor="black [3213]" strokeweight="1pt">
                  <v:stroke joinstyle="miter"/>
                </v:line>
                <v:line id="Straight Connector 322" o:spid="_x0000_s1029" style="position:absolute;flip:y;visibility:visible;mso-wrap-style:square" from="0,73" to="0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" strokecolor="black [3213]" strokeweight="1pt">
                  <v:stroke joinstyle="miter"/>
                </v:line>
                <v:line id="Straight Connector 323" o:spid="_x0000_s1030" style="position:absolute;flip:y;visibility:visible;mso-wrap-style:square" from="1755,73" to="1755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" strokecolor="black [3213]" strokeweight="1pt">
                  <v:stroke joinstyle="miter"/>
                </v:line>
                <v:line id="Straight Connector 324" o:spid="_x0000_s1031" style="position:absolute;flip:y;visibility:visible;mso-wrap-style:square" from="3584,73" to="3584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" strokecolor="black [3213]" strokeweight="1pt">
                  <v:stroke joinstyle="miter"/>
                </v:line>
                <v:line id="Straight Connector 325" o:spid="_x0000_s1032" style="position:absolute;flip:y;visibility:visible;mso-wrap-style:square" from="5413,73" to="5413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" strokecolor="black [3213]" strokeweight="1pt">
                  <v:stroke joinstyle="miter"/>
                </v:line>
                <v:line id="Straight Connector 326" o:spid="_x0000_s1033" style="position:absolute;flip:y;visibility:visible;mso-wrap-style:square" from="7168,73" to="7168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" strokecolor="black [3213]" strokeweight="1pt">
                  <v:stroke joinstyle="miter"/>
                </v:line>
                <v:line id="Straight Connector 327" o:spid="_x0000_s1034" style="position:absolute;flip:y;visibility:visible;mso-wrap-style:square" from="8997,0" to="8997,2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" strokecolor="black [3213]" strokeweight="1pt">
                  <v:stroke joinstyle="miter"/>
                </v:line>
                <v:line id="Straight Connector 328" o:spid="_x0000_s1035" style="position:absolute;flip:y;visibility:visible;mso-wrap-style:square" from="10826,146" to="10826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" strokecolor="black [3213]" strokeweight="1pt">
                  <v:stroke joinstyle="miter"/>
                </v:line>
              </v:group>
            </w:pict>
          </mc:Fallback>
        </mc:AlternateContent>
      </w:r>
      <w:r w:rsidR="00976944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0D6C678A" wp14:editId="12CCD4B4">
                <wp:simplePos x="0" y="0"/>
                <wp:positionH relativeFrom="column">
                  <wp:posOffset>2444750</wp:posOffset>
                </wp:positionH>
                <wp:positionV relativeFrom="paragraph">
                  <wp:posOffset>16840</wp:posOffset>
                </wp:positionV>
                <wp:extent cx="5399405" cy="359410"/>
                <wp:effectExtent l="0" t="0" r="10795" b="21590"/>
                <wp:wrapNone/>
                <wp:docPr id="204" name="Rectangle 2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9405" cy="35941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1D965C1" id="Rectangle 204" o:spid="_x0000_s1026" style="position:absolute;margin-left:192.5pt;margin-top:1.35pt;width:425.15pt;height:28.3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" filled="f" strokecolor="black [3213]" strokeweight="1.5pt"/>
            </w:pict>
          </mc:Fallback>
        </mc:AlternateContent>
      </w:r>
      <w:r w:rsidR="00976944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707392" behindDoc="0" locked="0" layoutInCell="1" allowOverlap="1" wp14:anchorId="00A464FD" wp14:editId="3DC2E506">
                <wp:simplePos x="0" y="0"/>
                <wp:positionH relativeFrom="column">
                  <wp:posOffset>6219190</wp:posOffset>
                </wp:positionH>
                <wp:positionV relativeFrom="paragraph">
                  <wp:posOffset>13665</wp:posOffset>
                </wp:positionV>
                <wp:extent cx="1433195" cy="266065"/>
                <wp:effectExtent l="0" t="0" r="14605" b="19685"/>
                <wp:wrapNone/>
                <wp:docPr id="339" name="Group 3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3195" cy="266065"/>
                          <a:chOff x="0" y="0"/>
                          <a:chExt cx="1433779" cy="266630"/>
                        </a:xfrm>
                      </wpg:grpSpPr>
                      <wps:wsp>
                        <wps:cNvPr id="340" name="Straight Connector 340"/>
                        <wps:cNvCnPr/>
                        <wps:spPr>
                          <a:xfrm flipV="1">
                            <a:off x="1433779" y="14630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1" name="Straight Connector 341"/>
                        <wps:cNvCnPr/>
                        <wps:spPr>
                          <a:xfrm flipV="1">
                            <a:off x="1258214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2" name="Straight Connector 342"/>
                        <wps:cNvCnPr/>
                        <wps:spPr>
                          <a:xfrm flipV="1">
                            <a:off x="0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3" name="Straight Connector 343"/>
                        <wps:cNvCnPr/>
                        <wps:spPr>
                          <a:xfrm flipV="1">
                            <a:off x="17556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4" name="Straight Connector 344"/>
                        <wps:cNvCnPr/>
                        <wps:spPr>
                          <a:xfrm flipV="1">
                            <a:off x="35844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5" name="Straight Connector 345"/>
                        <wps:cNvCnPr/>
                        <wps:spPr>
                          <a:xfrm flipV="1">
                            <a:off x="54132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6" name="Straight Connector 346"/>
                        <wps:cNvCnPr/>
                        <wps:spPr>
                          <a:xfrm flipV="1">
                            <a:off x="716889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7" name="Straight Connector 347"/>
                        <wps:cNvCnPr/>
                        <wps:spPr>
                          <a:xfrm flipV="1">
                            <a:off x="899769" y="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8" name="Straight Connector 348"/>
                        <wps:cNvCnPr/>
                        <wps:spPr>
                          <a:xfrm flipV="1">
                            <a:off x="1082649" y="1463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67F8196" id="Group 339" o:spid="_x0000_s1026" style="position:absolute;margin-left:489.7pt;margin-top:1.1pt;width:112.85pt;height:20.95pt;z-index:251930624" coordsize="14337,26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">
                <v:line id="Straight Connector 340" o:spid="_x0000_s1027" style="position:absolute;flip:y;visibility:visible;mso-wrap-style:square" from="14337,146" to="14337,2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" strokecolor="black [3213]" strokeweight="1pt">
                  <v:stroke joinstyle="miter"/>
                </v:line>
                <v:line id="Straight Connector 341" o:spid="_x0000_s1028" style="position:absolute;flip:y;visibility:visible;mso-wrap-style:square" from="12582,73" to="12582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" strokecolor="black [3213]" strokeweight="1pt">
                  <v:stroke joinstyle="miter"/>
                </v:line>
                <v:line id="Straight Connector 342" o:spid="_x0000_s1029" style="position:absolute;flip:y;visibility:visible;mso-wrap-style:square" from="0,73" to="0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" strokecolor="black [3213]" strokeweight="1pt">
                  <v:stroke joinstyle="miter"/>
                </v:line>
                <v:line id="Straight Connector 343" o:spid="_x0000_s1030" style="position:absolute;flip:y;visibility:visible;mso-wrap-style:square" from="1755,73" to="1755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" strokecolor="black [3213]" strokeweight="1pt">
                  <v:stroke joinstyle="miter"/>
                </v:line>
                <v:line id="Straight Connector 344" o:spid="_x0000_s1031" style="position:absolute;flip:y;visibility:visible;mso-wrap-style:square" from="3584,73" to="3584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" strokecolor="black [3213]" strokeweight="1pt">
                  <v:stroke joinstyle="miter"/>
                </v:line>
                <v:line id="Straight Connector 345" o:spid="_x0000_s1032" style="position:absolute;flip:y;visibility:visible;mso-wrap-style:square" from="5413,73" to="5413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" strokecolor="black [3213]" strokeweight="1pt">
                  <v:stroke joinstyle="miter"/>
                </v:line>
                <v:line id="Straight Connector 346" o:spid="_x0000_s1033" style="position:absolute;flip:y;visibility:visible;mso-wrap-style:square" from="7168,73" to="7168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" strokecolor="black [3213]" strokeweight="1pt">
                  <v:stroke joinstyle="miter"/>
                </v:line>
                <v:line id="Straight Connector 347" o:spid="_x0000_s1034" style="position:absolute;flip:y;visibility:visible;mso-wrap-style:square" from="8997,0" to="8997,2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" strokecolor="black [3213]" strokeweight="1pt">
                  <v:stroke joinstyle="miter"/>
                </v:line>
                <v:line id="Straight Connector 348" o:spid="_x0000_s1035" style="position:absolute;flip:y;visibility:visible;mso-wrap-style:square" from="10826,146" to="10826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" strokecolor="black [3213]" strokeweight="1pt">
                  <v:stroke joinstyle="miter"/>
                </v:line>
              </v:group>
            </w:pict>
          </mc:Fallback>
        </mc:AlternateContent>
      </w:r>
      <w:r w:rsidR="00976944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642235</wp:posOffset>
                </wp:positionH>
                <wp:positionV relativeFrom="paragraph">
                  <wp:posOffset>6985</wp:posOffset>
                </wp:positionV>
                <wp:extent cx="1433195" cy="266065"/>
                <wp:effectExtent l="0" t="0" r="14605" b="19685"/>
                <wp:wrapNone/>
                <wp:docPr id="318" name="Group 3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3195" cy="266065"/>
                          <a:chOff x="0" y="0"/>
                          <a:chExt cx="1433779" cy="266630"/>
                        </a:xfrm>
                      </wpg:grpSpPr>
                      <wps:wsp>
                        <wps:cNvPr id="194" name="Straight Connector 194"/>
                        <wps:cNvCnPr/>
                        <wps:spPr>
                          <a:xfrm flipV="1">
                            <a:off x="1433779" y="14630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2" name="Straight Connector 252"/>
                        <wps:cNvCnPr/>
                        <wps:spPr>
                          <a:xfrm flipV="1">
                            <a:off x="1258214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3" name="Straight Connector 253"/>
                        <wps:cNvCnPr/>
                        <wps:spPr>
                          <a:xfrm flipV="1">
                            <a:off x="0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4" name="Straight Connector 254"/>
                        <wps:cNvCnPr/>
                        <wps:spPr>
                          <a:xfrm flipV="1">
                            <a:off x="17556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5" name="Straight Connector 255"/>
                        <wps:cNvCnPr/>
                        <wps:spPr>
                          <a:xfrm flipV="1">
                            <a:off x="35844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6" name="Straight Connector 256"/>
                        <wps:cNvCnPr/>
                        <wps:spPr>
                          <a:xfrm flipV="1">
                            <a:off x="54132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7" name="Straight Connector 257"/>
                        <wps:cNvCnPr/>
                        <wps:spPr>
                          <a:xfrm flipV="1">
                            <a:off x="716889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8" name="Straight Connector 258"/>
                        <wps:cNvCnPr/>
                        <wps:spPr>
                          <a:xfrm flipV="1">
                            <a:off x="899769" y="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9" name="Straight Connector 259"/>
                        <wps:cNvCnPr/>
                        <wps:spPr>
                          <a:xfrm flipV="1">
                            <a:off x="1082649" y="1463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C56AA23" id="Group 318" o:spid="_x0000_s1026" style="position:absolute;margin-left:208.05pt;margin-top:.55pt;width:112.85pt;height:20.95pt;z-index:251825152" coordsize="14337,26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">
                <v:line id="Straight Connector 194" o:spid="_x0000_s1027" style="position:absolute;flip:y;visibility:visible;mso-wrap-style:square" from="14337,146" to="14337,2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" strokecolor="black [3213]" strokeweight="1pt">
                  <v:stroke joinstyle="miter"/>
                </v:line>
                <v:line id="Straight Connector 252" o:spid="_x0000_s1028" style="position:absolute;flip:y;visibility:visible;mso-wrap-style:square" from="12582,73" to="12582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" strokecolor="black [3213]" strokeweight="1pt">
                  <v:stroke joinstyle="miter"/>
                </v:line>
                <v:line id="Straight Connector 253" o:spid="_x0000_s1029" style="position:absolute;flip:y;visibility:visible;mso-wrap-style:square" from="0,73" to="0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" strokecolor="black [3213]" strokeweight="1pt">
                  <v:stroke joinstyle="miter"/>
                </v:line>
                <v:line id="Straight Connector 254" o:spid="_x0000_s1030" style="position:absolute;flip:y;visibility:visible;mso-wrap-style:square" from="1755,73" to="1755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" strokecolor="black [3213]" strokeweight="1pt">
                  <v:stroke joinstyle="miter"/>
                </v:line>
                <v:line id="Straight Connector 255" o:spid="_x0000_s1031" style="position:absolute;flip:y;visibility:visible;mso-wrap-style:square" from="3584,73" to="3584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" strokecolor="black [3213]" strokeweight="1pt">
                  <v:stroke joinstyle="miter"/>
                </v:line>
                <v:line id="Straight Connector 256" o:spid="_x0000_s1032" style="position:absolute;flip:y;visibility:visible;mso-wrap-style:square" from="5413,73" to="5413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" strokecolor="black [3213]" strokeweight="1pt">
                  <v:stroke joinstyle="miter"/>
                </v:line>
                <v:line id="Straight Connector 257" o:spid="_x0000_s1033" style="position:absolute;flip:y;visibility:visible;mso-wrap-style:square" from="7168,73" to="7168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" strokecolor="black [3213]" strokeweight="1pt">
                  <v:stroke joinstyle="miter"/>
                </v:line>
                <v:line id="Straight Connector 258" o:spid="_x0000_s1034" style="position:absolute;flip:y;visibility:visible;mso-wrap-style:square" from="8997,0" to="8997,2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" strokecolor="black [3213]" strokeweight="1pt">
                  <v:stroke joinstyle="miter"/>
                </v:line>
                <v:line id="Straight Connector 259" o:spid="_x0000_s1035" style="position:absolute;flip:y;visibility:visible;mso-wrap-style:square" from="10826,146" to="10826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" strokecolor="black [3213]" strokeweight="1pt">
                  <v:stroke joinstyle="miter"/>
                </v:line>
              </v:group>
            </w:pict>
          </mc:Fallback>
        </mc:AlternateContent>
      </w:r>
      <w:r w:rsidR="00751B77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EC25B58" wp14:editId="61373940">
                <wp:simplePos x="0" y="0"/>
                <wp:positionH relativeFrom="column">
                  <wp:posOffset>6044482</wp:posOffset>
                </wp:positionH>
                <wp:positionV relativeFrom="paragraph">
                  <wp:posOffset>17228</wp:posOffset>
                </wp:positionV>
                <wp:extent cx="0" cy="359410"/>
                <wp:effectExtent l="0" t="0" r="19050" b="21590"/>
                <wp:wrapNone/>
                <wp:docPr id="196" name="Straight Connector 1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0CBB0D1" id="Straight Connector 196" o:spid="_x0000_s1026" style="position:absolute;flip:y;z-index:2517657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75.95pt,1.35pt" to="475.95pt,2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" strokecolor="black [3213]" strokeweight="1pt">
                <v:stroke joinstyle="miter"/>
              </v:line>
            </w:pict>
          </mc:Fallback>
        </mc:AlternateContent>
      </w:r>
      <w:r w:rsidR="00751B77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C056ECD" wp14:editId="677880F7">
                <wp:simplePos x="0" y="0"/>
                <wp:positionH relativeFrom="column">
                  <wp:posOffset>4231032</wp:posOffset>
                </wp:positionH>
                <wp:positionV relativeFrom="paragraph">
                  <wp:posOffset>9939</wp:posOffset>
                </wp:positionV>
                <wp:extent cx="0" cy="359410"/>
                <wp:effectExtent l="0" t="0" r="19050" b="21590"/>
                <wp:wrapNone/>
                <wp:docPr id="206" name="Straight Connector 2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0519888" id="Straight Connector 206" o:spid="_x0000_s1026" style="position:absolute;z-index:2517688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33.15pt,.8pt" to="333.15pt,2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" strokecolor="black [3213]" strokeweight="1pt">
                <v:stroke joinstyle="miter"/>
              </v:line>
            </w:pict>
          </mc:Fallback>
        </mc:AlternateContent>
      </w:r>
    </w:p>
    <w:p w:rsidR="00751B77" w:rsidRDefault="00976944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EF8E6D2" wp14:editId="1DBBDABC">
                <wp:simplePos x="0" y="0"/>
                <wp:positionH relativeFrom="column">
                  <wp:posOffset>7477375</wp:posOffset>
                </wp:positionH>
                <wp:positionV relativeFrom="paragraph">
                  <wp:posOffset>261595</wp:posOffset>
                </wp:positionV>
                <wp:extent cx="358140" cy="263347"/>
                <wp:effectExtent l="0" t="0" r="0" b="3810"/>
                <wp:wrapNone/>
                <wp:docPr id="248" name="Text Box 2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751B77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F8E6D2" id="Text Box 248" o:spid="_x0000_s1120" type="#_x0000_t202" style="position:absolute;margin-left:588.75pt;margin-top:20.6pt;width:28.2pt;height:20.75pt;z-index:25180160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" filled="f" stroked="f" strokeweight=".5pt">
                <v:textbox>
                  <w:txbxContent>
                    <w:p w:rsidR="00751B77" w:rsidRPr="00BC6D83" w:rsidRDefault="00751B77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7EAC3BFE" wp14:editId="30866B3F">
                <wp:simplePos x="0" y="0"/>
                <wp:positionH relativeFrom="column">
                  <wp:posOffset>2889723</wp:posOffset>
                </wp:positionH>
                <wp:positionV relativeFrom="paragraph">
                  <wp:posOffset>268909</wp:posOffset>
                </wp:positionV>
                <wp:extent cx="358140" cy="263347"/>
                <wp:effectExtent l="0" t="0" r="0" b="3810"/>
                <wp:wrapNone/>
                <wp:docPr id="350" name="Text Box 3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76944" w:rsidRPr="00BC6D83" w:rsidRDefault="00976944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DECI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AC3BFE" id="Text Box 350" o:spid="_x0000_s1121" type="#_x0000_t202" style="position:absolute;margin-left:227.55pt;margin-top:21.15pt;width:28.2pt;height:20.75pt;z-index:25193472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" filled="f" stroked="f" strokeweight=".5pt">
                <v:textbox>
                  <w:txbxContent>
                    <w:p w:rsidR="00976944" w:rsidRPr="00BC6D83" w:rsidRDefault="00976944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DECI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2C31F175" wp14:editId="1308F138">
                <wp:simplePos x="0" y="0"/>
                <wp:positionH relativeFrom="column">
                  <wp:posOffset>3189605</wp:posOffset>
                </wp:positionH>
                <wp:positionV relativeFrom="paragraph">
                  <wp:posOffset>70155</wp:posOffset>
                </wp:positionV>
                <wp:extent cx="358140" cy="266700"/>
                <wp:effectExtent l="0" t="0" r="0" b="0"/>
                <wp:wrapNone/>
                <wp:docPr id="349" name="Text Box 3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76944" w:rsidRPr="00BC6D83" w:rsidRDefault="00976944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C31F175" id="_x0000_t202" coordsize="21600,21600" o:spt="202" path="m,l,21600r21600,l21600,xe">
                <v:stroke joinstyle="miter"/>
                <v:path gradientshapeok="t" o:connecttype="rect"/>
              </v:shapetype>
              <v:shape id="Text Box 349" o:spid="_x0000_s1122" type="#_x0000_t202" style="position:absolute;margin-left:251.15pt;margin-top:5.5pt;width:28.2pt;height:21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" filled="f" stroked="f" strokeweight=".5pt">
                <v:textbox>
                  <w:txbxContent>
                    <w:p w:rsidR="00976944" w:rsidRPr="00BC6D83" w:rsidRDefault="00976944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BFAA845" wp14:editId="1A1628B9">
                <wp:simplePos x="0" y="0"/>
                <wp:positionH relativeFrom="column">
                  <wp:posOffset>4054577</wp:posOffset>
                </wp:positionH>
                <wp:positionV relativeFrom="paragraph">
                  <wp:posOffset>81915</wp:posOffset>
                </wp:positionV>
                <wp:extent cx="453470" cy="266700"/>
                <wp:effectExtent l="0" t="0" r="0" b="0"/>
                <wp:wrapNone/>
                <wp:docPr id="221" name="Text Box 2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347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751B77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</w:t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BFAA845" id="Text Box 221" o:spid="_x0000_s1123" type="#_x0000_t202" style="position:absolute;margin-left:319.25pt;margin-top:6.45pt;width:35.7pt;height:21pt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" filled="f" stroked="f" strokeweight=".5pt">
                <v:textbox>
                  <w:txbxContent>
                    <w:p w:rsidR="00751B77" w:rsidRPr="00BC6D83" w:rsidRDefault="00751B77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</w:t>
                      </w:r>
                      <w:r w:rsidR="00976944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751B77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4CD5990" wp14:editId="34F1D164">
                <wp:simplePos x="0" y="0"/>
                <wp:positionH relativeFrom="column">
                  <wp:posOffset>5950419</wp:posOffset>
                </wp:positionH>
                <wp:positionV relativeFrom="paragraph">
                  <wp:posOffset>83820</wp:posOffset>
                </wp:positionV>
                <wp:extent cx="358140" cy="266700"/>
                <wp:effectExtent l="0" t="0" r="0" b="0"/>
                <wp:wrapNone/>
                <wp:docPr id="220" name="Text Box 2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751B77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4CD5990" id="Text Box 220" o:spid="_x0000_s1124" type="#_x0000_t202" style="position:absolute;margin-left:468.55pt;margin-top:6.6pt;width:28.2pt;height:21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" filled="f" stroked="f" strokeweight=".5pt">
                <v:textbox>
                  <w:txbxContent>
                    <w:p w:rsidR="00751B77" w:rsidRPr="00BC6D83" w:rsidRDefault="00751B77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751B77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F2509E3" wp14:editId="2AF92AA6">
                <wp:simplePos x="0" y="0"/>
                <wp:positionH relativeFrom="column">
                  <wp:posOffset>2275067</wp:posOffset>
                </wp:positionH>
                <wp:positionV relativeFrom="paragraph">
                  <wp:posOffset>83958</wp:posOffset>
                </wp:positionV>
                <wp:extent cx="358140" cy="266700"/>
                <wp:effectExtent l="0" t="0" r="0" b="0"/>
                <wp:wrapNone/>
                <wp:docPr id="222" name="Text Box 2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751B77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F2509E3" id="Text Box 222" o:spid="_x0000_s1125" type="#_x0000_t202" style="position:absolute;margin-left:179.15pt;margin-top:6.6pt;width:28.2pt;height:21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" filled="f" stroked="f" strokeweight=".5pt">
                <v:textbox>
                  <w:txbxContent>
                    <w:p w:rsidR="00751B77" w:rsidRPr="00BC6D83" w:rsidRDefault="00751B77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751B77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D08B4F1" wp14:editId="1212582C">
                <wp:simplePos x="0" y="0"/>
                <wp:positionH relativeFrom="column">
                  <wp:posOffset>7718729</wp:posOffset>
                </wp:positionH>
                <wp:positionV relativeFrom="paragraph">
                  <wp:posOffset>85090</wp:posOffset>
                </wp:positionV>
                <wp:extent cx="358140" cy="266700"/>
                <wp:effectExtent l="0" t="0" r="0" b="0"/>
                <wp:wrapNone/>
                <wp:docPr id="219" name="Text Box 2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751B77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D08B4F1" id="Text Box 219" o:spid="_x0000_s1126" type="#_x0000_t202" style="position:absolute;margin-left:607.75pt;margin-top:6.7pt;width:28.2pt;height:21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" filled="f" stroked="f" strokeweight=".5pt">
                <v:textbox>
                  <w:txbxContent>
                    <w:p w:rsidR="00751B77" w:rsidRPr="00BC6D83" w:rsidRDefault="00751B77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751B77" w:rsidRDefault="00751B77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BAED5A6" wp14:editId="4D46FE12">
                <wp:simplePos x="0" y="0"/>
                <wp:positionH relativeFrom="column">
                  <wp:posOffset>284836</wp:posOffset>
                </wp:positionH>
                <wp:positionV relativeFrom="paragraph">
                  <wp:posOffset>266420</wp:posOffset>
                </wp:positionV>
                <wp:extent cx="4703453" cy="263347"/>
                <wp:effectExtent l="0" t="0" r="0" b="0"/>
                <wp:wrapNone/>
                <wp:docPr id="250" name="Text Box 2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03453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751B77" w:rsidP="00751B77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RF = 1/</w:t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20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br/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VERNIER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SCALE SHOWING METERS</w:t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, DECIMETERS AND CENTI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AED5A6" id="Text Box 250" o:spid="_x0000_s1127" type="#_x0000_t202" style="position:absolute;margin-left:22.45pt;margin-top:21pt;width:370.35pt;height:20.75pt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" filled="f" stroked="f" strokeweight=".5pt">
                <v:textbox style="mso-fit-shape-to-text:t">
                  <w:txbxContent>
                    <w:p w:rsidR="00751B77" w:rsidRPr="00BC6D83" w:rsidRDefault="00751B77" w:rsidP="00751B77">
                      <w:pP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RF = 1/</w:t>
                      </w:r>
                      <w:r w:rsidR="00976944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20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br/>
                      </w:r>
                      <w:r w:rsidR="00976944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VERNIER</w:t>
                      </w:r>
                      <w:r w:rsidRPr="00BC6D83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 SCALE SHOWING METERS</w:t>
                      </w:r>
                      <w:r w:rsidR="00976944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, DECIMETERS AND CENTI</w:t>
                      </w:r>
                      <w:r w:rsidRPr="00BC6D83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</w:p>
    <w:p w:rsidR="00751B77" w:rsidRDefault="00751B77" w:rsidP="00751B77">
      <w:pPr>
        <w:rPr>
          <w:rFonts w:ascii="Times New Roman" w:hAnsi="Times New Roman" w:cs="Times New Roman"/>
          <w:b/>
          <w:sz w:val="24"/>
          <w:szCs w:val="24"/>
        </w:rPr>
      </w:pPr>
    </w:p>
    <w:p w:rsidR="00751B77" w:rsidRPr="000B10DF" w:rsidRDefault="00751B77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sectPr w:rsidR="00751B77" w:rsidRPr="000B10DF" w:rsidSect="00751B77">
      <w:pgSz w:w="16838" w:h="11906" w:orient="landscape" w:code="9"/>
      <w:pgMar w:top="1440" w:right="1440" w:bottom="1440" w:left="1440" w:header="720" w:footer="720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20"/>
  <w:drawingGridHorizontalSpacing w:val="142"/>
  <w:drawingGridVerticalSpacing w:val="14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4B5A"/>
    <w:rsid w:val="000B10DF"/>
    <w:rsid w:val="000E3E09"/>
    <w:rsid w:val="00164B5A"/>
    <w:rsid w:val="001A5215"/>
    <w:rsid w:val="001F4F33"/>
    <w:rsid w:val="001F605F"/>
    <w:rsid w:val="00372F28"/>
    <w:rsid w:val="003D0EB6"/>
    <w:rsid w:val="005131FD"/>
    <w:rsid w:val="00513504"/>
    <w:rsid w:val="00516813"/>
    <w:rsid w:val="0055244B"/>
    <w:rsid w:val="0055707B"/>
    <w:rsid w:val="00581AF9"/>
    <w:rsid w:val="0061723D"/>
    <w:rsid w:val="006E3860"/>
    <w:rsid w:val="00751B77"/>
    <w:rsid w:val="00756880"/>
    <w:rsid w:val="00762219"/>
    <w:rsid w:val="00897095"/>
    <w:rsid w:val="008D79AD"/>
    <w:rsid w:val="009641DF"/>
    <w:rsid w:val="00976944"/>
    <w:rsid w:val="00990C40"/>
    <w:rsid w:val="009B53A5"/>
    <w:rsid w:val="009D761D"/>
    <w:rsid w:val="00A71C45"/>
    <w:rsid w:val="00BC6D83"/>
    <w:rsid w:val="00C6138C"/>
    <w:rsid w:val="00C803FB"/>
    <w:rsid w:val="00DB6A8D"/>
    <w:rsid w:val="00E81B9B"/>
    <w:rsid w:val="00F4629B"/>
    <w:rsid w:val="00FA45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C9303DF-4021-4386-A4FF-8A8DDF5E90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12700">
          <a:solidFill>
            <a:schemeClr val="tx1"/>
          </a:solidFill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76</Words>
  <Characters>437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indam Dey</dc:creator>
  <cp:keywords/>
  <dc:description/>
  <cp:lastModifiedBy>Arindam Dey</cp:lastModifiedBy>
  <cp:revision>3</cp:revision>
  <cp:lastPrinted>2019-08-03T07:47:00Z</cp:lastPrinted>
  <dcterms:created xsi:type="dcterms:W3CDTF">2019-08-03T07:55:00Z</dcterms:created>
  <dcterms:modified xsi:type="dcterms:W3CDTF">2019-08-03T12:02:00Z</dcterms:modified>
</cp:coreProperties>
</file>